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D329CF" w14:textId="77777777" w:rsidR="00925A4C" w:rsidRPr="00652527" w:rsidRDefault="00925A4C" w:rsidP="00D34A82">
      <w:pPr>
        <w:spacing w:after="0" w:line="240" w:lineRule="auto"/>
        <w:jc w:val="center"/>
        <w:rPr>
          <w:lang w:val="es-ES"/>
        </w:rPr>
      </w:pPr>
      <w:r w:rsidRPr="00652527">
        <w:rPr>
          <w:noProof/>
          <w:lang w:val="es-ES" w:eastAsia="es-MX"/>
        </w:rPr>
        <mc:AlternateContent>
          <mc:Choice Requires="wpg">
            <w:drawing>
              <wp:inline distT="0" distB="0" distL="0" distR="0" wp14:anchorId="3078A815" wp14:editId="1FD503CC">
                <wp:extent cx="5869481" cy="1002030"/>
                <wp:effectExtent l="0" t="0" r="0" b="0"/>
                <wp:docPr id="5" name="Grupo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6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7" name="Imagen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0" name="Imagen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C3D09D1" id="Grupo 5" o:spid="_x0000_s1026" style="width:462.15pt;height:78.9pt;mso-position-horizontal-relative:char;mso-position-vertical-relative:line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">
                <v:group id="Grupo 2" o:sp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7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aHjRbCAAAA2gAAAA8AAABkcnMvZG93bnJldi54bWxEj09rwkAUxO8Fv8PyBG91YwOtRFeRhIKX&#10;HqpevD2yz2ww+zZmN3/89t1CocdhZn7DbPeTbcRAna8dK1gtExDEpdM1Vwou58/XNQgfkDU2jknB&#10;kzzsd7OXLWbajfxNwylUIkLYZ6jAhNBmUvrSkEW/dC1x9G6usxii7CqpOxwj3DbyLUnepcWa44LB&#10;lnJD5f3UWwVrk4bB5l+4Kq9pWhTT8XHunVKL+XTYgAg0hf/wX/uoFXzA75V4A+Tu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Gh40WwgAAANoAAAAPAAAAAAAAAAAAAAAAAJ8C&#10;AABkcnMvZG93bnJldi54bWxQSwUGAAAAAAQABAD3AAAAjgMAAAAA&#10;">
                    <v:imagedata r:id="rId10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11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2" o:title=""/>
                  </v:shape>
                </v:group>
                <v:shape id="Imagen 10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bcuTGAAAA2wAAAA8AAABkcnMvZG93bnJldi54bWxEj09rwkAQxe+FfodlhN50YwUN0VWktlDo&#10;yT+leBuyYxLMzsbdraZ++s6h0NsM7817v1mseteqK4XYeDYwHmWgiEtvG64MHPZvwxxUTMgWW89k&#10;4IcirJaPDwssrL/xlq67VCkJ4ViggTqlrtA6ljU5jCPfEYt28sFhkjVU2ga8Sbhr9XOWTbXDhqWh&#10;xo5eairPu29noM3vs+b0eQk8fa22H/fN1yQ/Tox5GvTrOahEffo3/12/W8EXevlFBtDLX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dty5MYAAADbAAAADwAAAAAAAAAAAAAA&#10;AACfAgAAZHJzL2Rvd25yZXYueG1sUEsFBgAAAAAEAAQA9wAAAJIDAAAAAA==&#10;">
                  <v:imagedata r:id="rId13" o:title="" cropleft="35432f" cropright="14052f"/>
                  <v:path arrowok="t"/>
                </v:shape>
                <w10:anchorlock/>
              </v:group>
            </w:pict>
          </mc:Fallback>
        </mc:AlternateContent>
      </w:r>
    </w:p>
    <w:p w14:paraId="21F7D2A7" w14:textId="77777777" w:rsidR="00925A4C" w:rsidRPr="00652527" w:rsidRDefault="00925A4C" w:rsidP="00D34A82">
      <w:pPr>
        <w:spacing w:after="0" w:line="240" w:lineRule="auto"/>
        <w:jc w:val="center"/>
        <w:rPr>
          <w:lang w:val="es-ES"/>
        </w:rPr>
      </w:pPr>
    </w:p>
    <w:p w14:paraId="3B590C16" w14:textId="77777777" w:rsidR="00925A4C" w:rsidRPr="00652527" w:rsidRDefault="00925A4C" w:rsidP="00D34A82">
      <w:pPr>
        <w:spacing w:after="0" w:line="240" w:lineRule="auto"/>
        <w:jc w:val="center"/>
        <w:rPr>
          <w:lang w:val="es-ES"/>
        </w:rPr>
      </w:pPr>
    </w:p>
    <w:p w14:paraId="62318367" w14:textId="77777777" w:rsidR="00F723AE" w:rsidRPr="00652527" w:rsidRDefault="00F723AE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  <w:lang w:val="es-ES"/>
        </w:rPr>
      </w:pPr>
      <w:r w:rsidRPr="00652527">
        <w:rPr>
          <w:rFonts w:ascii="Verdana" w:hAnsi="Verdana"/>
          <w:b/>
          <w:sz w:val="36"/>
          <w:u w:val="single"/>
          <w:lang w:val="es-ES"/>
        </w:rPr>
        <w:t>Bachillerato en Línea de Veracruz</w:t>
      </w:r>
    </w:p>
    <w:p w14:paraId="208AF756" w14:textId="77777777" w:rsidR="00925A4C" w:rsidRPr="00652527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0E3F6DD2" w14:textId="77777777" w:rsidR="00925A4C" w:rsidRPr="00652527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3264C105" w14:textId="77777777" w:rsidR="00925A4C" w:rsidRPr="00652527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5E4DAB57" w14:textId="77777777" w:rsidR="00925A4C" w:rsidRPr="00652527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64B3103B" w14:textId="77777777" w:rsidR="00925A4C" w:rsidRPr="00652527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4482894A" w14:textId="77777777" w:rsidR="00925A4C" w:rsidRPr="00652527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  <w:lang w:val="es-ES"/>
        </w:rPr>
      </w:pPr>
      <w:r w:rsidRPr="00652527">
        <w:rPr>
          <w:rFonts w:ascii="Verdana" w:hAnsi="Verdana"/>
          <w:b/>
          <w:sz w:val="36"/>
          <w:u w:val="single"/>
          <w:lang w:val="es-ES"/>
        </w:rPr>
        <w:t>Matemáticas I</w:t>
      </w:r>
    </w:p>
    <w:p w14:paraId="5ED9BE43" w14:textId="77777777" w:rsidR="00925A4C" w:rsidRPr="00652527" w:rsidRDefault="00925A4C" w:rsidP="00D34A82">
      <w:pPr>
        <w:spacing w:after="0" w:line="240" w:lineRule="auto"/>
        <w:jc w:val="center"/>
        <w:rPr>
          <w:lang w:val="es-ES"/>
        </w:rPr>
      </w:pPr>
    </w:p>
    <w:p w14:paraId="6264FD22" w14:textId="77777777" w:rsidR="00925A4C" w:rsidRPr="00652527" w:rsidRDefault="00925A4C" w:rsidP="00D34A82">
      <w:pPr>
        <w:spacing w:after="0" w:line="240" w:lineRule="auto"/>
        <w:jc w:val="center"/>
        <w:rPr>
          <w:lang w:val="es-ES"/>
        </w:rPr>
      </w:pPr>
    </w:p>
    <w:p w14:paraId="574FF7AA" w14:textId="77777777" w:rsidR="00925A4C" w:rsidRPr="00652527" w:rsidRDefault="00925A4C" w:rsidP="00D34A82">
      <w:pPr>
        <w:spacing w:after="0" w:line="240" w:lineRule="auto"/>
        <w:jc w:val="center"/>
        <w:rPr>
          <w:lang w:val="es-ES"/>
        </w:rPr>
      </w:pPr>
    </w:p>
    <w:p w14:paraId="31DD0754" w14:textId="77777777" w:rsidR="00925A4C" w:rsidRPr="00652527" w:rsidRDefault="00925A4C" w:rsidP="00D34A82">
      <w:pPr>
        <w:spacing w:after="0" w:line="240" w:lineRule="auto"/>
        <w:jc w:val="center"/>
        <w:rPr>
          <w:lang w:val="es-ES"/>
        </w:rPr>
      </w:pPr>
    </w:p>
    <w:p w14:paraId="076F01CD" w14:textId="77777777" w:rsidR="00925A4C" w:rsidRPr="00652527" w:rsidRDefault="00925A4C" w:rsidP="00D34A82">
      <w:pPr>
        <w:spacing w:after="0" w:line="240" w:lineRule="auto"/>
        <w:jc w:val="center"/>
        <w:rPr>
          <w:lang w:val="es-ES"/>
        </w:rPr>
      </w:pPr>
    </w:p>
    <w:p w14:paraId="48A4D89C" w14:textId="77777777" w:rsidR="00925A4C" w:rsidRPr="00652527" w:rsidRDefault="00925A4C" w:rsidP="00D34A82">
      <w:pPr>
        <w:spacing w:after="0" w:line="240" w:lineRule="auto"/>
        <w:rPr>
          <w:rFonts w:ascii="Verdana" w:hAnsi="Verdana"/>
          <w:color w:val="1D6C73"/>
          <w:sz w:val="24"/>
          <w:szCs w:val="24"/>
          <w:lang w:val="es-ES"/>
        </w:rPr>
      </w:pPr>
    </w:p>
    <w:p w14:paraId="7716A8EB" w14:textId="5FCEB026" w:rsidR="00925A4C" w:rsidRPr="00652527" w:rsidRDefault="00F723AE" w:rsidP="00D34A82">
      <w:pPr>
        <w:spacing w:after="0" w:line="240" w:lineRule="auto"/>
        <w:jc w:val="center"/>
        <w:rPr>
          <w:rFonts w:ascii="Verdana" w:hAnsi="Verdana"/>
          <w:b/>
          <w:color w:val="632423" w:themeColor="accent2" w:themeShade="80"/>
          <w:sz w:val="48"/>
          <w:szCs w:val="36"/>
          <w:lang w:val="es-ES"/>
        </w:rPr>
      </w:pPr>
      <w:r w:rsidRPr="00652527">
        <w:rPr>
          <w:rFonts w:ascii="Verdana" w:hAnsi="Verdana"/>
          <w:b/>
          <w:color w:val="632423" w:themeColor="accent2" w:themeShade="80"/>
          <w:sz w:val="48"/>
          <w:szCs w:val="36"/>
          <w:lang w:val="es-ES"/>
        </w:rPr>
        <w:t>“</w:t>
      </w:r>
      <w:r w:rsidR="00925A4C" w:rsidRPr="00652527">
        <w:rPr>
          <w:rFonts w:ascii="Verdana" w:hAnsi="Verdana"/>
          <w:b/>
          <w:color w:val="632423" w:themeColor="accent2" w:themeShade="80"/>
          <w:sz w:val="48"/>
          <w:szCs w:val="36"/>
          <w:lang w:val="es-ES"/>
        </w:rPr>
        <w:t>MATI_T</w:t>
      </w:r>
      <w:r w:rsidR="00A02411">
        <w:rPr>
          <w:rFonts w:ascii="Verdana" w:hAnsi="Verdana"/>
          <w:b/>
          <w:color w:val="632423" w:themeColor="accent2" w:themeShade="80"/>
          <w:sz w:val="48"/>
          <w:szCs w:val="36"/>
          <w:lang w:val="es-ES"/>
        </w:rPr>
        <w:t>3</w:t>
      </w:r>
      <w:r w:rsidR="00925A4C" w:rsidRPr="00652527">
        <w:rPr>
          <w:rFonts w:ascii="Verdana" w:hAnsi="Verdana"/>
          <w:b/>
          <w:color w:val="632423" w:themeColor="accent2" w:themeShade="80"/>
          <w:sz w:val="48"/>
          <w:szCs w:val="36"/>
          <w:lang w:val="es-ES"/>
        </w:rPr>
        <w:t xml:space="preserve">” </w:t>
      </w:r>
    </w:p>
    <w:p w14:paraId="3B5B2DD1" w14:textId="77777777" w:rsidR="00967F9B" w:rsidRPr="00652527" w:rsidRDefault="00967F9B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  <w:r w:rsidRPr="00652527">
        <w:rPr>
          <w:rFonts w:ascii="Verdana" w:hAnsi="Verdana" w:cs="Arial"/>
          <w:sz w:val="24"/>
          <w:szCs w:val="24"/>
          <w:lang w:val="es-ES"/>
        </w:rPr>
        <w:br w:type="page"/>
      </w:r>
    </w:p>
    <w:p w14:paraId="33F97AE0" w14:textId="77777777" w:rsidR="00967F9B" w:rsidRPr="00652527" w:rsidRDefault="00967F9B" w:rsidP="00D34A8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493A51B7" w14:textId="77777777" w:rsidR="00BD5621" w:rsidRPr="00652527" w:rsidRDefault="00925A4C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652527">
        <w:rPr>
          <w:rFonts w:ascii="Verdana" w:hAnsi="Verdana"/>
          <w:b/>
          <w:sz w:val="24"/>
          <w:szCs w:val="24"/>
          <w:lang w:val="es-ES"/>
        </w:rPr>
        <w:t>Instrucción general:</w:t>
      </w:r>
    </w:p>
    <w:p w14:paraId="7110C74D" w14:textId="77777777" w:rsidR="00BD5621" w:rsidRPr="00652527" w:rsidRDefault="00BD5621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04EBB5F3" w14:textId="2B15BC0E" w:rsidR="00925A4C" w:rsidRPr="0065252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1.-</w:t>
      </w:r>
      <w:r w:rsidR="00925A4C" w:rsidRPr="00652527">
        <w:rPr>
          <w:rFonts w:ascii="Verdana" w:hAnsi="Verdana"/>
          <w:bCs/>
          <w:sz w:val="24"/>
          <w:szCs w:val="24"/>
          <w:lang w:val="es-ES"/>
        </w:rPr>
        <w:t>Resuelve cuidadosamente cada una de las siguientes actividades</w:t>
      </w:r>
      <w:r w:rsidRPr="00652527">
        <w:rPr>
          <w:rFonts w:ascii="Verdana" w:hAnsi="Verdana"/>
          <w:bCs/>
          <w:sz w:val="24"/>
          <w:szCs w:val="24"/>
          <w:lang w:val="es-ES"/>
        </w:rPr>
        <w:t xml:space="preserve"> en tu cuaderno</w:t>
      </w:r>
      <w:r w:rsidR="00925A4C" w:rsidRPr="00652527">
        <w:rPr>
          <w:rFonts w:ascii="Verdana" w:hAnsi="Verdana"/>
          <w:bCs/>
          <w:sz w:val="24"/>
          <w:szCs w:val="24"/>
          <w:lang w:val="es-ES"/>
        </w:rPr>
        <w:t>.</w:t>
      </w:r>
    </w:p>
    <w:p w14:paraId="63BEC237" w14:textId="0D2320B4" w:rsidR="00BD5621" w:rsidRPr="0065252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2.- Realiza todo el procedimiento sin omitir pasos de cada actividad.</w:t>
      </w:r>
    </w:p>
    <w:p w14:paraId="17AA551C" w14:textId="3CEA8A68" w:rsidR="00BD5621" w:rsidRPr="0065252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3.- Inserta una fotografía en el espacio correspondiente al ejercicio, la cual sea clara y que contenga todo el procedimiento.</w:t>
      </w:r>
    </w:p>
    <w:p w14:paraId="0CCC7B98" w14:textId="4A6174DC" w:rsidR="00362B12" w:rsidRPr="00652527" w:rsidRDefault="00362B12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4.- Usa la lista de cotejo que se encuentra al final de la tarea, para verificar los requisitos que debe contener tu tarea.</w:t>
      </w:r>
    </w:p>
    <w:p w14:paraId="50800938" w14:textId="597E5D67" w:rsidR="00BD5621" w:rsidRPr="00652527" w:rsidRDefault="00BD5621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5FD20F42" w14:textId="3DE04B79" w:rsidR="00BD5621" w:rsidRPr="00652527" w:rsidRDefault="00BD5621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652527">
        <w:rPr>
          <w:rFonts w:ascii="Verdana" w:hAnsi="Verdana"/>
          <w:b/>
          <w:sz w:val="24"/>
          <w:szCs w:val="24"/>
          <w:lang w:val="es-ES"/>
        </w:rPr>
        <w:t>Consideraciones:</w:t>
      </w:r>
    </w:p>
    <w:p w14:paraId="60BC468F" w14:textId="77777777" w:rsidR="00470CD6" w:rsidRPr="00652527" w:rsidRDefault="00470CD6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448ED2FA" w14:textId="3D2E6F7B" w:rsidR="00BD5621" w:rsidRPr="0065252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a.- La tarea debe ser de tu autoría</w:t>
      </w:r>
    </w:p>
    <w:p w14:paraId="397785F2" w14:textId="757F6CB7" w:rsidR="00BD5621" w:rsidRPr="0065252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b.- No se encuentra permitido el plagio o entregas de tareas iguales.</w:t>
      </w:r>
    </w:p>
    <w:p w14:paraId="347AB173" w14:textId="1168B49B" w:rsidR="00BD5621" w:rsidRPr="0065252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c.- No se permite el uso de alguna aplicación para resolver las actividades.</w:t>
      </w:r>
    </w:p>
    <w:p w14:paraId="73CDED95" w14:textId="77777777" w:rsidR="00BD5621" w:rsidRPr="0065252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 xml:space="preserve">d.- En caso de que tu tarea se encuentren irregularidades tales como: plagio, utilización de aplicaciones, etc. Ya sea en su totalidad o parcialmente, en automático se le asigna la calificación mínima otorgándoles una nueva oportunidad en el tiempo establecido para volverla a realizar. </w:t>
      </w:r>
    </w:p>
    <w:p w14:paraId="78E5676F" w14:textId="55D07645" w:rsidR="00BD5621" w:rsidRPr="0065252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 xml:space="preserve">e. En caso de volver a incurrir en un plagio o utilización de alguna herramienta, ya se en alguna otra tarea, en automático </w:t>
      </w:r>
      <w:r w:rsidR="00362B12" w:rsidRPr="00652527">
        <w:rPr>
          <w:rFonts w:ascii="Verdana" w:hAnsi="Verdana"/>
          <w:bCs/>
          <w:sz w:val="24"/>
          <w:szCs w:val="24"/>
          <w:lang w:val="es-ES"/>
        </w:rPr>
        <w:t>se le asignará la calificación mínima y pierde toda oportunidad para corregir dicha tarea.</w:t>
      </w:r>
    </w:p>
    <w:p w14:paraId="0D14293A" w14:textId="77777777" w:rsidR="00BD5621" w:rsidRPr="0065252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61AFE532" w14:textId="77777777" w:rsidR="00925A4C" w:rsidRPr="00652527" w:rsidRDefault="00925A4C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1CF4652E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31BFB3B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C9EDFE5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746DA720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93A3698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3FF53C9A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53021F6D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A588C2D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C118DB4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66F0658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337924DE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6C11136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C179716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2CBB3A0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72D27FD4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C5823DA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7F767386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31FB6B78" w14:textId="77777777" w:rsidR="00BD5621" w:rsidRPr="0065252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33F898AA" w14:textId="74C38427" w:rsidR="00925A4C" w:rsidRPr="00652527" w:rsidRDefault="00925A4C" w:rsidP="00D34A82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/>
          <w:sz w:val="24"/>
          <w:szCs w:val="24"/>
          <w:lang w:val="es-ES"/>
        </w:rPr>
        <w:lastRenderedPageBreak/>
        <w:t>Actividad 1</w:t>
      </w:r>
      <w:r w:rsidR="00BD5621" w:rsidRPr="00652527">
        <w:rPr>
          <w:rFonts w:ascii="Verdana" w:hAnsi="Verdana"/>
          <w:b/>
          <w:sz w:val="24"/>
          <w:szCs w:val="24"/>
          <w:lang w:val="es-ES"/>
        </w:rPr>
        <w:t>.</w:t>
      </w:r>
      <w:r w:rsidR="000566DC" w:rsidRPr="00652527">
        <w:rPr>
          <w:rFonts w:ascii="Verdana" w:hAnsi="Verdana"/>
          <w:bCs/>
          <w:sz w:val="24"/>
          <w:szCs w:val="24"/>
          <w:lang w:val="es-ES"/>
        </w:rPr>
        <w:t xml:space="preserve"> </w:t>
      </w:r>
      <w:r w:rsidR="00A02411"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  <w:t>Lenguaje algebraico</w:t>
      </w:r>
      <w:r w:rsidR="00655D5F" w:rsidRPr="00652527"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  <w:t>.</w:t>
      </w:r>
    </w:p>
    <w:p w14:paraId="7BEBBB6B" w14:textId="73FE8037" w:rsidR="00655D5F" w:rsidRPr="00652527" w:rsidRDefault="00925A4C" w:rsidP="00D34A82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 xml:space="preserve">Instrucción: </w:t>
      </w:r>
      <w:r w:rsidR="00A02411">
        <w:rPr>
          <w:rFonts w:ascii="Verdana" w:hAnsi="Verdana"/>
          <w:bCs/>
          <w:sz w:val="24"/>
          <w:szCs w:val="24"/>
          <w:lang w:val="es-ES"/>
        </w:rPr>
        <w:t>Resuelve el siguiente problema</w:t>
      </w:r>
    </w:p>
    <w:p w14:paraId="7C665FB5" w14:textId="77777777" w:rsidR="00655D5F" w:rsidRPr="00652527" w:rsidRDefault="00655D5F" w:rsidP="00D34A82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653F96B2" w14:textId="0CA4BE38" w:rsidR="001E1BC4" w:rsidRPr="00652527" w:rsidRDefault="00A02411" w:rsidP="006C623C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>
        <w:rPr>
          <w:rFonts w:ascii="Verdana" w:hAnsi="Verdana"/>
          <w:bCs/>
          <w:sz w:val="24"/>
          <w:szCs w:val="24"/>
          <w:lang w:val="es-ES"/>
        </w:rPr>
        <w:t xml:space="preserve">Susana fue a una papelería y compro un libro, un cuaderno y un lápiz </w:t>
      </w:r>
      <w:r w:rsidR="0025192B">
        <w:rPr>
          <w:rFonts w:ascii="Verdana" w:hAnsi="Verdana"/>
          <w:bCs/>
          <w:sz w:val="24"/>
          <w:szCs w:val="24"/>
          <w:lang w:val="es-ES"/>
        </w:rPr>
        <w:t>y al pagar con un billete de $200 y uno de $100 le dieron de cambio $40. Si el cuaderno cuesta una cuarta parte que el libro, y el lápiz una quinta parte que el cuaderno, ¿Cuál es el precio de cada uno de los artículos?</w:t>
      </w:r>
    </w:p>
    <w:p w14:paraId="2EBBBA03" w14:textId="69510DF0" w:rsidR="00967F9B" w:rsidRDefault="00967F9B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6590A30D" w14:textId="46F021DB" w:rsidR="0025192B" w:rsidRDefault="0025192B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054FA315" w14:textId="5B300BE8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5D45B4B9" w14:textId="5632F732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7C4218C5" w14:textId="0EBD3515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0BAA0F52" w14:textId="161A621B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0D326AD2" w14:textId="74A161C4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6E309463" w14:textId="58B9814A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5FA1E04D" w14:textId="6026E3CE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4EFE3D03" w14:textId="0A777A81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24A3553F" w14:textId="290A1613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02FD959F" w14:textId="5561A983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1EB0DBA3" w14:textId="77777777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351B569B" w14:textId="74D65178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5D006EA4" w14:textId="77777777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484F3EDA" w14:textId="232B098A" w:rsidR="0025192B" w:rsidRDefault="0025192B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11196869" w14:textId="550A9B68" w:rsidR="0025192B" w:rsidRPr="0025192B" w:rsidRDefault="0025192B" w:rsidP="0025192B">
      <w:pPr>
        <w:spacing w:after="0" w:line="240" w:lineRule="auto"/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</w:pPr>
      <w:r w:rsidRPr="00652527">
        <w:rPr>
          <w:rFonts w:ascii="Verdana" w:hAnsi="Verdana"/>
          <w:b/>
          <w:sz w:val="24"/>
          <w:szCs w:val="24"/>
          <w:lang w:val="es-ES"/>
        </w:rPr>
        <w:t xml:space="preserve">Actividad </w:t>
      </w:r>
      <w:r>
        <w:rPr>
          <w:rFonts w:ascii="Verdana" w:hAnsi="Verdana"/>
          <w:b/>
          <w:sz w:val="24"/>
          <w:szCs w:val="24"/>
          <w:lang w:val="es-ES"/>
        </w:rPr>
        <w:t>2</w:t>
      </w:r>
      <w:r w:rsidRPr="00652527">
        <w:rPr>
          <w:rFonts w:ascii="Verdana" w:hAnsi="Verdana"/>
          <w:b/>
          <w:sz w:val="24"/>
          <w:szCs w:val="24"/>
          <w:lang w:val="es-ES"/>
        </w:rPr>
        <w:t>.</w:t>
      </w:r>
      <w:r w:rsidRPr="00652527">
        <w:rPr>
          <w:rFonts w:ascii="Verdana" w:hAnsi="Verdana"/>
          <w:bCs/>
          <w:sz w:val="24"/>
          <w:szCs w:val="24"/>
          <w:lang w:val="es-ES"/>
        </w:rPr>
        <w:t xml:space="preserve"> </w:t>
      </w:r>
      <w:r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  <w:t>Leyes de los exponentes y radicales</w:t>
      </w:r>
      <w:r w:rsidRPr="00652527"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  <w:t>.</w:t>
      </w:r>
    </w:p>
    <w:p w14:paraId="16C72C4F" w14:textId="130C6C34" w:rsidR="0025192B" w:rsidRDefault="0025192B" w:rsidP="0025192B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 xml:space="preserve">Instrucción: </w:t>
      </w:r>
      <w:r>
        <w:rPr>
          <w:rFonts w:ascii="Verdana" w:hAnsi="Verdana"/>
          <w:bCs/>
          <w:sz w:val="24"/>
          <w:szCs w:val="24"/>
          <w:lang w:val="es-ES"/>
        </w:rPr>
        <w:t>Aplicando las leyes de los exponentes y radicales, resuelve el siguiente ejercicio.</w:t>
      </w:r>
    </w:p>
    <w:p w14:paraId="53367227" w14:textId="1FC159AD" w:rsidR="0025192B" w:rsidRDefault="0025192B" w:rsidP="0025192B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5799F519" w14:textId="75ACB204" w:rsidR="0025192B" w:rsidRDefault="00DB6173" w:rsidP="0025192B">
      <w:pPr>
        <w:spacing w:after="0" w:line="240" w:lineRule="auto"/>
        <w:rPr>
          <w:rFonts w:ascii="Verdana" w:hAnsi="Verdana"/>
          <w:sz w:val="24"/>
          <w:szCs w:val="24"/>
        </w:rPr>
      </w:pPr>
      <w:r w:rsidRPr="00DB6173">
        <w:rPr>
          <w:rFonts w:ascii="Verdana" w:hAnsi="Verdana"/>
          <w:noProof/>
          <w:position w:val="-14"/>
          <w:sz w:val="24"/>
          <w:szCs w:val="24"/>
        </w:rPr>
        <w:object w:dxaOrig="4860" w:dyaOrig="499" w14:anchorId="24EE34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275pt;height:28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677602390" r:id="rId15"/>
        </w:object>
      </w:r>
    </w:p>
    <w:p w14:paraId="3126DE1B" w14:textId="079575C5" w:rsidR="0025192B" w:rsidRDefault="0025192B" w:rsidP="0025192B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BD3CCB4" w14:textId="7D8F09C7" w:rsidR="0025192B" w:rsidRPr="00652527" w:rsidRDefault="0025192B" w:rsidP="0025192B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4519AC87" w14:textId="04FC9622" w:rsidR="0025192B" w:rsidRDefault="0025192B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691836B8" w14:textId="01E6CCEB" w:rsidR="0025192B" w:rsidRDefault="0025192B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0E4FF88A" w14:textId="2CFE7D35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3A163824" w14:textId="01748769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6E7B81D0" w14:textId="132FEB06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3057F7C2" w14:textId="39C89841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5F85DA17" w14:textId="2D0C9473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56A7CF6D" w14:textId="7ECD65A8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28C1CECD" w14:textId="2E275030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353C0061" w14:textId="59E752E4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1A63E3E0" w14:textId="0529C333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2E321F32" w14:textId="77777777" w:rsidR="009157D1" w:rsidRDefault="009157D1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386050D2" w14:textId="77777777" w:rsidR="0025192B" w:rsidRDefault="0025192B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31DF6862" w14:textId="26A307BF" w:rsidR="0025192B" w:rsidRPr="0025192B" w:rsidRDefault="0025192B" w:rsidP="0025192B">
      <w:pPr>
        <w:spacing w:after="0" w:line="240" w:lineRule="auto"/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</w:pPr>
      <w:r w:rsidRPr="00652527">
        <w:rPr>
          <w:rFonts w:ascii="Verdana" w:hAnsi="Verdana"/>
          <w:b/>
          <w:sz w:val="24"/>
          <w:szCs w:val="24"/>
          <w:lang w:val="es-ES"/>
        </w:rPr>
        <w:lastRenderedPageBreak/>
        <w:t xml:space="preserve">Actividad </w:t>
      </w:r>
      <w:r>
        <w:rPr>
          <w:rFonts w:ascii="Verdana" w:hAnsi="Verdana"/>
          <w:b/>
          <w:sz w:val="24"/>
          <w:szCs w:val="24"/>
          <w:lang w:val="es-ES"/>
        </w:rPr>
        <w:t>3</w:t>
      </w:r>
      <w:r w:rsidRPr="00652527">
        <w:rPr>
          <w:rFonts w:ascii="Verdana" w:hAnsi="Verdana"/>
          <w:b/>
          <w:sz w:val="24"/>
          <w:szCs w:val="24"/>
          <w:lang w:val="es-ES"/>
        </w:rPr>
        <w:t>.</w:t>
      </w:r>
      <w:r w:rsidRPr="00652527">
        <w:rPr>
          <w:rFonts w:ascii="Verdana" w:hAnsi="Verdana"/>
          <w:bCs/>
          <w:sz w:val="24"/>
          <w:szCs w:val="24"/>
          <w:lang w:val="es-ES"/>
        </w:rPr>
        <w:t xml:space="preserve"> </w:t>
      </w:r>
      <w:r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  <w:t>Operaciones con polinomios</w:t>
      </w:r>
      <w:r w:rsidRPr="00652527"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  <w:t>.</w:t>
      </w:r>
    </w:p>
    <w:p w14:paraId="62B43BDC" w14:textId="2DC6CC6A" w:rsidR="0025192B" w:rsidRDefault="0025192B" w:rsidP="0025192B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 xml:space="preserve">Instrucción: </w:t>
      </w:r>
      <w:r>
        <w:rPr>
          <w:rFonts w:ascii="Verdana" w:hAnsi="Verdana"/>
          <w:bCs/>
          <w:sz w:val="24"/>
          <w:szCs w:val="24"/>
          <w:lang w:val="es-ES"/>
        </w:rPr>
        <w:t>Realiza la siguiente multiplicación de polinomios.</w:t>
      </w:r>
    </w:p>
    <w:p w14:paraId="3E9CC04C" w14:textId="1E89E985" w:rsidR="0025192B" w:rsidRDefault="0025192B" w:rsidP="0025192B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2BD058DA" w14:textId="056D234E" w:rsidR="0025192B" w:rsidRDefault="00DB6173" w:rsidP="0025192B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DB6173">
        <w:rPr>
          <w:rFonts w:ascii="Verdana" w:hAnsi="Verdana"/>
          <w:noProof/>
          <w:position w:val="-18"/>
          <w:sz w:val="24"/>
          <w:szCs w:val="24"/>
        </w:rPr>
        <w:object w:dxaOrig="3260" w:dyaOrig="499" w14:anchorId="195EB0EA">
          <v:shape id="_x0000_i1033" type="#_x0000_t75" alt="" style="width:163pt;height:26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677602391" r:id="rId17"/>
        </w:object>
      </w:r>
    </w:p>
    <w:p w14:paraId="29708E36" w14:textId="5E0C6909" w:rsidR="0025192B" w:rsidRDefault="0025192B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1D2659AF" w14:textId="453333C9" w:rsidR="0025192B" w:rsidRDefault="0025192B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5856840E" w14:textId="0A14E55B" w:rsidR="000A3417" w:rsidRDefault="000A3417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5AA4EABA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A4492A9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3A550EC1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350AC4B6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421C28F3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580851AB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32AD25C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12B85152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0376D9D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81B929E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6D2457E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5D2EC373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EC72641" w14:textId="6BC0C411" w:rsidR="000A3417" w:rsidRPr="0025192B" w:rsidRDefault="000A3417" w:rsidP="000A3417">
      <w:pPr>
        <w:spacing w:after="0" w:line="240" w:lineRule="auto"/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</w:pPr>
      <w:r w:rsidRPr="00652527">
        <w:rPr>
          <w:rFonts w:ascii="Verdana" w:hAnsi="Verdana"/>
          <w:b/>
          <w:sz w:val="24"/>
          <w:szCs w:val="24"/>
          <w:lang w:val="es-ES"/>
        </w:rPr>
        <w:t xml:space="preserve">Actividad </w:t>
      </w:r>
      <w:r>
        <w:rPr>
          <w:rFonts w:ascii="Verdana" w:hAnsi="Verdana"/>
          <w:b/>
          <w:sz w:val="24"/>
          <w:szCs w:val="24"/>
          <w:lang w:val="es-ES"/>
        </w:rPr>
        <w:t>4</w:t>
      </w:r>
      <w:r w:rsidRPr="00652527">
        <w:rPr>
          <w:rFonts w:ascii="Verdana" w:hAnsi="Verdana"/>
          <w:b/>
          <w:sz w:val="24"/>
          <w:szCs w:val="24"/>
          <w:lang w:val="es-ES"/>
        </w:rPr>
        <w:t>.</w:t>
      </w:r>
      <w:r w:rsidRPr="00652527">
        <w:rPr>
          <w:rFonts w:ascii="Verdana" w:hAnsi="Verdana"/>
          <w:bCs/>
          <w:sz w:val="24"/>
          <w:szCs w:val="24"/>
          <w:lang w:val="es-ES"/>
        </w:rPr>
        <w:t xml:space="preserve"> </w:t>
      </w:r>
      <w:r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  <w:t>Productos notables</w:t>
      </w:r>
      <w:r w:rsidRPr="00652527"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  <w:t>.</w:t>
      </w:r>
    </w:p>
    <w:p w14:paraId="091351FA" w14:textId="33F85923" w:rsidR="000A3417" w:rsidRDefault="000A3417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 xml:space="preserve">Instrucción: </w:t>
      </w:r>
      <w:r>
        <w:rPr>
          <w:rFonts w:ascii="Verdana" w:hAnsi="Verdana"/>
          <w:bCs/>
          <w:sz w:val="24"/>
          <w:szCs w:val="24"/>
          <w:lang w:val="es-ES"/>
        </w:rPr>
        <w:t>En cada uno de los siguientes ejercicios realiza:</w:t>
      </w:r>
    </w:p>
    <w:p w14:paraId="1A250070" w14:textId="230FA908" w:rsidR="000A3417" w:rsidRDefault="000A3417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>
        <w:rPr>
          <w:rFonts w:ascii="Verdana" w:hAnsi="Verdana"/>
          <w:bCs/>
          <w:sz w:val="24"/>
          <w:szCs w:val="24"/>
          <w:lang w:val="es-ES"/>
        </w:rPr>
        <w:t>a.- Escribe la fórmula del producto notable que se aplica para resolver el ejercicio.</w:t>
      </w:r>
    </w:p>
    <w:p w14:paraId="2AD46B87" w14:textId="24B327FA" w:rsidR="000A3417" w:rsidRDefault="000A3417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>
        <w:rPr>
          <w:rFonts w:ascii="Verdana" w:hAnsi="Verdana"/>
          <w:bCs/>
          <w:sz w:val="24"/>
          <w:szCs w:val="24"/>
          <w:lang w:val="es-ES"/>
        </w:rPr>
        <w:t>b.- Resuelve el ejercicio aplicando los productos notables.</w:t>
      </w:r>
    </w:p>
    <w:p w14:paraId="0811712C" w14:textId="202F662D" w:rsidR="000A3417" w:rsidRDefault="000A3417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556F80DF" w14:textId="723A01F7" w:rsidR="000A3417" w:rsidRDefault="00DB6173" w:rsidP="000A3417">
      <w:pPr>
        <w:spacing w:after="0" w:line="240" w:lineRule="auto"/>
      </w:pPr>
      <w:r w:rsidRPr="00097D0E">
        <w:rPr>
          <w:noProof/>
          <w:position w:val="-18"/>
        </w:rPr>
        <w:object w:dxaOrig="1660" w:dyaOrig="560" w14:anchorId="41057B03">
          <v:shape id="_x0000_i1032" type="#_x0000_t75" alt="" style="width:83pt;height:28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677602392" r:id="rId19"/>
        </w:object>
      </w:r>
    </w:p>
    <w:p w14:paraId="6B9A58D2" w14:textId="1B4E6781" w:rsidR="000A3417" w:rsidRDefault="000A3417" w:rsidP="000A3417">
      <w:pPr>
        <w:spacing w:after="0" w:line="240" w:lineRule="auto"/>
      </w:pPr>
    </w:p>
    <w:p w14:paraId="29E5730A" w14:textId="72A1A420" w:rsidR="000A3417" w:rsidRDefault="000A3417" w:rsidP="000A3417">
      <w:pPr>
        <w:spacing w:after="0" w:line="240" w:lineRule="auto"/>
        <w:rPr>
          <w:noProof/>
        </w:rPr>
      </w:pPr>
    </w:p>
    <w:p w14:paraId="08F41B82" w14:textId="78BAED28" w:rsidR="009157D1" w:rsidRDefault="009157D1" w:rsidP="000A3417">
      <w:pPr>
        <w:spacing w:after="0" w:line="240" w:lineRule="auto"/>
        <w:rPr>
          <w:noProof/>
        </w:rPr>
      </w:pPr>
    </w:p>
    <w:p w14:paraId="36292140" w14:textId="62ED68B1" w:rsidR="009157D1" w:rsidRDefault="009157D1" w:rsidP="000A3417">
      <w:pPr>
        <w:spacing w:after="0" w:line="240" w:lineRule="auto"/>
        <w:rPr>
          <w:noProof/>
        </w:rPr>
      </w:pPr>
    </w:p>
    <w:p w14:paraId="48D64357" w14:textId="77777777" w:rsidR="009157D1" w:rsidRDefault="009157D1" w:rsidP="000A3417">
      <w:pPr>
        <w:spacing w:after="0" w:line="240" w:lineRule="auto"/>
        <w:rPr>
          <w:noProof/>
        </w:rPr>
      </w:pPr>
    </w:p>
    <w:p w14:paraId="23473CEA" w14:textId="751597AD" w:rsidR="009157D1" w:rsidRDefault="00DB6173" w:rsidP="000A3417">
      <w:pPr>
        <w:spacing w:after="0" w:line="240" w:lineRule="auto"/>
      </w:pPr>
      <w:r w:rsidRPr="00894832">
        <w:rPr>
          <w:noProof/>
          <w:position w:val="-14"/>
        </w:rPr>
        <w:object w:dxaOrig="2439" w:dyaOrig="420" w14:anchorId="7EF8ADA1">
          <v:shape id="_x0000_i1031" type="#_x0000_t75" alt="" style="width:122pt;height:21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77602393" r:id="rId21"/>
        </w:object>
      </w:r>
    </w:p>
    <w:p w14:paraId="1311667E" w14:textId="3E224A79" w:rsidR="000A3417" w:rsidRDefault="000A3417" w:rsidP="000A3417">
      <w:pPr>
        <w:spacing w:after="0" w:line="240" w:lineRule="auto"/>
      </w:pPr>
    </w:p>
    <w:p w14:paraId="448FDEB2" w14:textId="5E5F2B3A" w:rsidR="009157D1" w:rsidRDefault="009157D1" w:rsidP="000A3417">
      <w:pPr>
        <w:spacing w:after="0" w:line="240" w:lineRule="auto"/>
      </w:pPr>
    </w:p>
    <w:p w14:paraId="040A44BD" w14:textId="18FBB305" w:rsidR="009157D1" w:rsidRDefault="009157D1" w:rsidP="000A3417">
      <w:pPr>
        <w:spacing w:after="0" w:line="240" w:lineRule="auto"/>
      </w:pPr>
    </w:p>
    <w:p w14:paraId="0B0F8EAD" w14:textId="6EE13DBD" w:rsidR="009157D1" w:rsidRDefault="009157D1" w:rsidP="000A3417">
      <w:pPr>
        <w:spacing w:after="0" w:line="240" w:lineRule="auto"/>
      </w:pPr>
    </w:p>
    <w:p w14:paraId="520A7305" w14:textId="75EB6E4A" w:rsidR="009157D1" w:rsidRDefault="009157D1" w:rsidP="000A3417">
      <w:pPr>
        <w:spacing w:after="0" w:line="240" w:lineRule="auto"/>
      </w:pPr>
    </w:p>
    <w:p w14:paraId="63F3072A" w14:textId="7D66C0E1" w:rsidR="009157D1" w:rsidRDefault="009157D1" w:rsidP="000A3417">
      <w:pPr>
        <w:spacing w:after="0" w:line="240" w:lineRule="auto"/>
      </w:pPr>
    </w:p>
    <w:p w14:paraId="6A0263C8" w14:textId="77777777" w:rsidR="009157D1" w:rsidRDefault="009157D1" w:rsidP="000A3417">
      <w:pPr>
        <w:spacing w:after="0" w:line="240" w:lineRule="auto"/>
      </w:pPr>
    </w:p>
    <w:p w14:paraId="13A9DD23" w14:textId="603BD685" w:rsidR="000A3417" w:rsidRPr="000A3417" w:rsidRDefault="00DB6173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DB6173">
        <w:rPr>
          <w:rFonts w:ascii="Verdana" w:hAnsi="Verdana"/>
          <w:noProof/>
          <w:color w:val="000000" w:themeColor="text1"/>
          <w:position w:val="-18"/>
          <w:sz w:val="24"/>
          <w:szCs w:val="24"/>
        </w:rPr>
        <w:object w:dxaOrig="2280" w:dyaOrig="499" w14:anchorId="5693B265">
          <v:shape id="_x0000_i1030" type="#_x0000_t75" alt="" style="width:114pt;height:2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677602394" r:id="rId23"/>
        </w:object>
      </w:r>
    </w:p>
    <w:p w14:paraId="5EAF867C" w14:textId="77777777" w:rsidR="000A3417" w:rsidRDefault="000A3417" w:rsidP="00D34A82">
      <w:pPr>
        <w:spacing w:after="0" w:line="240" w:lineRule="auto"/>
        <w:rPr>
          <w:rFonts w:ascii="Verdana" w:hAnsi="Verdana" w:cs="Arial"/>
          <w:sz w:val="24"/>
          <w:szCs w:val="24"/>
          <w:lang w:val="es-ES"/>
        </w:rPr>
      </w:pPr>
    </w:p>
    <w:p w14:paraId="68C7F0CC" w14:textId="70B0A698" w:rsidR="00C93C6A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43F40815" w14:textId="03E6F901" w:rsidR="000A3417" w:rsidRDefault="000A3417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35E8AC82" w14:textId="7A4C5C06" w:rsidR="000A3417" w:rsidRPr="0025192B" w:rsidRDefault="000A3417" w:rsidP="000A3417">
      <w:pPr>
        <w:spacing w:after="0" w:line="240" w:lineRule="auto"/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</w:pPr>
      <w:r w:rsidRPr="00652527">
        <w:rPr>
          <w:rFonts w:ascii="Verdana" w:hAnsi="Verdana"/>
          <w:b/>
          <w:sz w:val="24"/>
          <w:szCs w:val="24"/>
          <w:lang w:val="es-ES"/>
        </w:rPr>
        <w:t xml:space="preserve">Actividad </w:t>
      </w:r>
      <w:r>
        <w:rPr>
          <w:rFonts w:ascii="Verdana" w:hAnsi="Verdana"/>
          <w:b/>
          <w:sz w:val="24"/>
          <w:szCs w:val="24"/>
          <w:lang w:val="es-ES"/>
        </w:rPr>
        <w:t>5</w:t>
      </w:r>
      <w:r w:rsidRPr="00652527">
        <w:rPr>
          <w:rFonts w:ascii="Verdana" w:hAnsi="Verdana"/>
          <w:b/>
          <w:sz w:val="24"/>
          <w:szCs w:val="24"/>
          <w:lang w:val="es-ES"/>
        </w:rPr>
        <w:t>.</w:t>
      </w:r>
      <w:r w:rsidRPr="00652527">
        <w:rPr>
          <w:rFonts w:ascii="Verdana" w:hAnsi="Verdana"/>
          <w:bCs/>
          <w:sz w:val="24"/>
          <w:szCs w:val="24"/>
          <w:lang w:val="es-ES"/>
        </w:rPr>
        <w:t xml:space="preserve"> </w:t>
      </w:r>
      <w:r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  <w:t>Factorización</w:t>
      </w:r>
      <w:r w:rsidRPr="00652527"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  <w:t>.</w:t>
      </w:r>
    </w:p>
    <w:p w14:paraId="3A2ED064" w14:textId="2BC75588" w:rsidR="000A3417" w:rsidRDefault="000A3417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 xml:space="preserve">Instrucción: </w:t>
      </w:r>
      <w:r>
        <w:rPr>
          <w:rFonts w:ascii="Verdana" w:hAnsi="Verdana"/>
          <w:bCs/>
          <w:sz w:val="24"/>
          <w:szCs w:val="24"/>
          <w:lang w:val="es-ES"/>
        </w:rPr>
        <w:t>En cada uno de los siguientes ejercicios realiza:</w:t>
      </w:r>
    </w:p>
    <w:p w14:paraId="30FD6C03" w14:textId="4157EA28" w:rsidR="000A3417" w:rsidRDefault="000A3417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>
        <w:rPr>
          <w:rFonts w:ascii="Verdana" w:hAnsi="Verdana"/>
          <w:bCs/>
          <w:sz w:val="24"/>
          <w:szCs w:val="24"/>
          <w:lang w:val="es-ES"/>
        </w:rPr>
        <w:t>a.- Escribe la fórmula de la factorización que se aplica para resolver el ejercicio.</w:t>
      </w:r>
    </w:p>
    <w:p w14:paraId="05258736" w14:textId="642344BA" w:rsidR="000A3417" w:rsidRDefault="000A3417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>
        <w:rPr>
          <w:rFonts w:ascii="Verdana" w:hAnsi="Verdana"/>
          <w:bCs/>
          <w:sz w:val="24"/>
          <w:szCs w:val="24"/>
          <w:lang w:val="es-ES"/>
        </w:rPr>
        <w:t>b.- Resuelve el ejercicio aplicando la factorización.</w:t>
      </w:r>
    </w:p>
    <w:p w14:paraId="38107B7F" w14:textId="6B5E8E80" w:rsidR="000A3417" w:rsidRDefault="000A3417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258DBCC3" w14:textId="21E9A255" w:rsidR="000A3417" w:rsidRDefault="00DB6173" w:rsidP="000A3417">
      <w:pPr>
        <w:spacing w:after="0" w:line="240" w:lineRule="auto"/>
        <w:rPr>
          <w:rFonts w:ascii="Verdana" w:hAnsi="Verdana"/>
          <w:sz w:val="24"/>
          <w:szCs w:val="24"/>
        </w:rPr>
      </w:pPr>
      <w:r w:rsidRPr="00DB6173">
        <w:rPr>
          <w:rFonts w:ascii="Verdana" w:hAnsi="Verdana"/>
          <w:noProof/>
          <w:position w:val="-6"/>
          <w:sz w:val="24"/>
          <w:szCs w:val="24"/>
        </w:rPr>
        <w:object w:dxaOrig="1359" w:dyaOrig="360" w14:anchorId="1983E9AA">
          <v:shape id="_x0000_i1029" type="#_x0000_t75" alt="" style="width:68pt;height:17pt;mso-width-percent:0;mso-height-percent:0;mso-width-percent:0;mso-height-percent:0" o:ole="">
            <v:imagedata r:id="rId24" o:title=""/>
          </v:shape>
          <o:OLEObject Type="Embed" ProgID="Equation.DSMT4" ShapeID="_x0000_i1029" DrawAspect="Content" ObjectID="_1677602395" r:id="rId25"/>
        </w:object>
      </w:r>
    </w:p>
    <w:p w14:paraId="1B056734" w14:textId="5EE22FCE" w:rsidR="000A3417" w:rsidRDefault="000A3417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2650CB74" w14:textId="0499DDE9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DE2F309" w14:textId="11B3AD36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3508AD9C" w14:textId="28F90DF8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599A3D4" w14:textId="77777777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A7AABD4" w14:textId="77777777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DAB5D3B" w14:textId="781570F5" w:rsidR="000A3417" w:rsidRDefault="00DB6173" w:rsidP="000A3417">
      <w:pPr>
        <w:spacing w:after="0" w:line="240" w:lineRule="auto"/>
        <w:rPr>
          <w:rFonts w:ascii="Verdana" w:hAnsi="Verdana"/>
          <w:sz w:val="24"/>
          <w:szCs w:val="24"/>
        </w:rPr>
      </w:pPr>
      <w:r w:rsidRPr="00DB6173">
        <w:rPr>
          <w:rFonts w:ascii="Verdana" w:hAnsi="Verdana"/>
          <w:noProof/>
          <w:position w:val="-6"/>
          <w:sz w:val="24"/>
          <w:szCs w:val="24"/>
        </w:rPr>
        <w:object w:dxaOrig="2280" w:dyaOrig="360" w14:anchorId="4954850E">
          <v:shape id="_x0000_i1028" type="#_x0000_t75" alt="" style="width:115pt;height:17pt;mso-width-percent:0;mso-height-percent:0;mso-width-percent:0;mso-height-percent:0" o:ole="">
            <v:imagedata r:id="rId26" o:title=""/>
          </v:shape>
          <o:OLEObject Type="Embed" ProgID="Equation.DSMT4" ShapeID="_x0000_i1028" DrawAspect="Content" ObjectID="_1677602396" r:id="rId27"/>
        </w:object>
      </w:r>
    </w:p>
    <w:p w14:paraId="699B6E8C" w14:textId="2F1EC772" w:rsidR="000A3417" w:rsidRDefault="000A3417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4AD63BAD" w14:textId="222EF9D3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F32C63A" w14:textId="59EB9036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3D084C3F" w14:textId="0261E48F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089E2FF" w14:textId="77777777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2BC322D5" w14:textId="781C1AB8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693A00C6" w14:textId="713C968D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3C688B45" w14:textId="77777777" w:rsidR="009157D1" w:rsidRDefault="009157D1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3C8D1FA5" w14:textId="37536F75" w:rsidR="000A3417" w:rsidRDefault="00DB6173" w:rsidP="000A3417">
      <w:pPr>
        <w:spacing w:after="0" w:line="240" w:lineRule="auto"/>
        <w:rPr>
          <w:rFonts w:ascii="Verdana" w:hAnsi="Verdana"/>
          <w:sz w:val="24"/>
          <w:szCs w:val="24"/>
        </w:rPr>
      </w:pPr>
      <w:r w:rsidRPr="00DB6173">
        <w:rPr>
          <w:rFonts w:ascii="Verdana" w:hAnsi="Verdana"/>
          <w:noProof/>
          <w:position w:val="-6"/>
          <w:sz w:val="24"/>
          <w:szCs w:val="24"/>
        </w:rPr>
        <w:object w:dxaOrig="1700" w:dyaOrig="360" w14:anchorId="64B8A654">
          <v:shape id="_x0000_i1027" type="#_x0000_t75" alt="" style="width:86pt;height:18pt;mso-width-percent:0;mso-height-percent:0;mso-width-percent:0;mso-height-percent:0" o:ole="">
            <v:imagedata r:id="rId28" o:title=""/>
          </v:shape>
          <o:OLEObject Type="Embed" ProgID="Equation.DSMT4" ShapeID="_x0000_i1027" DrawAspect="Content" ObjectID="_1677602397" r:id="rId29"/>
        </w:object>
      </w:r>
    </w:p>
    <w:p w14:paraId="16E7B7BE" w14:textId="5280BE80" w:rsidR="000A3417" w:rsidRDefault="000A3417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30192378" w14:textId="4F728CCF" w:rsidR="000A3417" w:rsidRDefault="000A3417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890AF59" w14:textId="61A3D47A" w:rsidR="000A3417" w:rsidRDefault="000A3417" w:rsidP="000A3417">
      <w:pPr>
        <w:spacing w:after="0" w:line="240" w:lineRule="auto"/>
        <w:rPr>
          <w:rFonts w:ascii="Verdana" w:hAnsi="Verdana"/>
          <w:sz w:val="24"/>
          <w:szCs w:val="24"/>
        </w:rPr>
      </w:pPr>
    </w:p>
    <w:p w14:paraId="62010E59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619D28B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79A2E4A6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78023E09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319013AD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A5D5D70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A58E038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599C9AEA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776E48B5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56F20A2E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4C32A448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6F4AD45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C4F6BF9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872D028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4ECAC372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75F8D67C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4ACDFC7" w14:textId="77777777" w:rsidR="009157D1" w:rsidRDefault="009157D1" w:rsidP="000A3417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1E392E7" w14:textId="66494A1B" w:rsidR="000A3417" w:rsidRPr="0025192B" w:rsidRDefault="000A3417" w:rsidP="000A3417">
      <w:pPr>
        <w:spacing w:after="0" w:line="240" w:lineRule="auto"/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</w:pPr>
      <w:r w:rsidRPr="00652527">
        <w:rPr>
          <w:rFonts w:ascii="Verdana" w:hAnsi="Verdana"/>
          <w:b/>
          <w:sz w:val="24"/>
          <w:szCs w:val="24"/>
          <w:lang w:val="es-ES"/>
        </w:rPr>
        <w:lastRenderedPageBreak/>
        <w:t xml:space="preserve">Actividad </w:t>
      </w:r>
      <w:r>
        <w:rPr>
          <w:rFonts w:ascii="Verdana" w:hAnsi="Verdana"/>
          <w:b/>
          <w:sz w:val="24"/>
          <w:szCs w:val="24"/>
          <w:lang w:val="es-ES"/>
        </w:rPr>
        <w:t>6</w:t>
      </w:r>
      <w:r w:rsidRPr="00652527">
        <w:rPr>
          <w:rFonts w:ascii="Verdana" w:hAnsi="Verdana"/>
          <w:b/>
          <w:sz w:val="24"/>
          <w:szCs w:val="24"/>
          <w:lang w:val="es-ES"/>
        </w:rPr>
        <w:t>.</w:t>
      </w:r>
      <w:r w:rsidRPr="00652527">
        <w:rPr>
          <w:rFonts w:ascii="Verdana" w:hAnsi="Verdana"/>
          <w:bCs/>
          <w:sz w:val="24"/>
          <w:szCs w:val="24"/>
          <w:lang w:val="es-ES"/>
        </w:rPr>
        <w:t xml:space="preserve"> </w:t>
      </w:r>
      <w:r>
        <w:rPr>
          <w:rFonts w:ascii="Verdana" w:hAnsi="Verdana"/>
          <w:bCs/>
          <w:color w:val="76923C" w:themeColor="accent3" w:themeShade="BF"/>
          <w:sz w:val="24"/>
          <w:szCs w:val="24"/>
          <w:lang w:val="es-ES"/>
        </w:rPr>
        <w:t>Simplificación de fracciones algebraicas.</w:t>
      </w:r>
    </w:p>
    <w:p w14:paraId="3ABC02DE" w14:textId="7CB0D90D" w:rsidR="000A3417" w:rsidRDefault="000A3417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 xml:space="preserve">Instrucción: </w:t>
      </w:r>
      <w:r>
        <w:rPr>
          <w:rFonts w:ascii="Verdana" w:hAnsi="Verdana"/>
          <w:bCs/>
          <w:sz w:val="24"/>
          <w:szCs w:val="24"/>
          <w:lang w:val="es-ES"/>
        </w:rPr>
        <w:t>Aplicando la simplificación de fracciones algebraicas, resuelve los siguientes ejercicios.</w:t>
      </w:r>
    </w:p>
    <w:p w14:paraId="0193D377" w14:textId="1F243ACC" w:rsidR="000A3417" w:rsidRDefault="000A3417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4BF07149" w14:textId="53CA05FB" w:rsidR="000A3417" w:rsidRDefault="00DB6173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DB6173">
        <w:rPr>
          <w:rFonts w:ascii="Verdana" w:hAnsi="Verdana"/>
          <w:bCs/>
          <w:noProof/>
          <w:position w:val="-24"/>
          <w:sz w:val="24"/>
          <w:szCs w:val="24"/>
          <w:lang w:val="es-ES"/>
        </w:rPr>
        <w:object w:dxaOrig="1480" w:dyaOrig="620" w14:anchorId="0E25518F">
          <v:shape id="_x0000_i1026" type="#_x0000_t75" alt="" style="width:74pt;height:31pt;mso-width-percent:0;mso-height-percent:0;mso-width-percent:0;mso-height-percent:0" o:ole="">
            <v:imagedata r:id="rId30" o:title=""/>
          </v:shape>
          <o:OLEObject Type="Embed" ProgID="Equation.DSMT4" ShapeID="_x0000_i1026" DrawAspect="Content" ObjectID="_1677602398" r:id="rId31"/>
        </w:object>
      </w:r>
      <w:r w:rsidR="009157D1">
        <w:rPr>
          <w:rFonts w:ascii="Verdana" w:hAnsi="Verdana"/>
          <w:bCs/>
          <w:sz w:val="24"/>
          <w:szCs w:val="24"/>
          <w:lang w:val="es-ES"/>
        </w:rPr>
        <w:t xml:space="preserve"> </w:t>
      </w:r>
    </w:p>
    <w:p w14:paraId="08544375" w14:textId="23AC87BE" w:rsidR="005B18AC" w:rsidRDefault="005B18AC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2CE04C41" w14:textId="33DA375A" w:rsidR="005B18AC" w:rsidRDefault="005B18AC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558A3416" w14:textId="31FD1945" w:rsidR="005B18AC" w:rsidRDefault="005B18AC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55BF2769" w14:textId="2157BB97" w:rsidR="005B18AC" w:rsidRDefault="005B18AC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3DC45E88" w14:textId="316B569B" w:rsidR="005B18AC" w:rsidRDefault="005B18AC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7DE651EB" w14:textId="07E1ADDE" w:rsidR="005B18AC" w:rsidRDefault="005B18AC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77D7DD1C" w14:textId="10A0AB6B" w:rsidR="005B18AC" w:rsidRDefault="00DB6173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DB6173">
        <w:rPr>
          <w:rFonts w:ascii="Verdana" w:hAnsi="Verdana"/>
          <w:bCs/>
          <w:noProof/>
          <w:position w:val="-24"/>
          <w:sz w:val="24"/>
          <w:szCs w:val="24"/>
          <w:lang w:val="es-ES"/>
        </w:rPr>
        <w:object w:dxaOrig="2640" w:dyaOrig="660" w14:anchorId="08FA93A6">
          <v:shape id="_x0000_i1025" type="#_x0000_t75" alt="" style="width:132pt;height:33pt;mso-width-percent:0;mso-height-percent:0;mso-width-percent:0;mso-height-percent:0" o:ole="">
            <v:imagedata r:id="rId32" o:title=""/>
          </v:shape>
          <o:OLEObject Type="Embed" ProgID="Equation.DSMT4" ShapeID="_x0000_i1025" DrawAspect="Content" ObjectID="_1677602399" r:id="rId33"/>
        </w:object>
      </w:r>
      <w:r w:rsidR="005B18AC">
        <w:rPr>
          <w:rFonts w:ascii="Verdana" w:hAnsi="Verdana"/>
          <w:bCs/>
          <w:sz w:val="24"/>
          <w:szCs w:val="24"/>
          <w:lang w:val="es-ES"/>
        </w:rPr>
        <w:t xml:space="preserve"> </w:t>
      </w:r>
    </w:p>
    <w:p w14:paraId="651B42EE" w14:textId="77777777" w:rsidR="000A3417" w:rsidRDefault="000A3417" w:rsidP="000A3417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4EEB5A01" w14:textId="77777777" w:rsidR="000A3417" w:rsidRPr="00652527" w:rsidRDefault="000A3417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5EC7D6A5" w14:textId="33825681" w:rsidR="00C93C6A" w:rsidRPr="00652527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2A3D4F2F" w14:textId="0D137A05" w:rsidR="00C93C6A" w:rsidRPr="00652527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3F3CD148" w14:textId="1B358B3A" w:rsidR="00C93C6A" w:rsidRPr="00652527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702B0244" w14:textId="3D02CE82" w:rsidR="00C93C6A" w:rsidRPr="00652527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2FB928F8" w14:textId="6D658077" w:rsidR="00C93C6A" w:rsidRPr="00652527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69FE5548" w14:textId="5D1A9554" w:rsidR="00C93C6A" w:rsidRPr="00652527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5FDFA01D" w14:textId="210E6841" w:rsidR="00C93C6A" w:rsidRPr="00652527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40C258C9" w14:textId="7AD4E252" w:rsidR="00C93C6A" w:rsidRPr="00652527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53FB52AF" w14:textId="6B9FD6D1" w:rsidR="00C93C6A" w:rsidRPr="00652527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6E01088F" w14:textId="38B240DF" w:rsidR="00C93C6A" w:rsidRPr="00652527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7832"/>
        <w:gridCol w:w="996"/>
      </w:tblGrid>
      <w:tr w:rsidR="00C93C6A" w:rsidRPr="00652527" w14:paraId="7B5DF4C1" w14:textId="77777777" w:rsidTr="00C93C6A">
        <w:tc>
          <w:tcPr>
            <w:tcW w:w="0" w:type="auto"/>
            <w:gridSpan w:val="2"/>
            <w:hideMark/>
          </w:tcPr>
          <w:p w14:paraId="43A06560" w14:textId="77777777" w:rsidR="00C93C6A" w:rsidRPr="00652527" w:rsidRDefault="00C93C6A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Lista de cotejo</w:t>
            </w:r>
          </w:p>
        </w:tc>
      </w:tr>
      <w:tr w:rsidR="00C93C6A" w:rsidRPr="00652527" w14:paraId="58944B3C" w14:textId="77777777" w:rsidTr="00C93C6A">
        <w:tc>
          <w:tcPr>
            <w:tcW w:w="0" w:type="auto"/>
            <w:hideMark/>
          </w:tcPr>
          <w:p w14:paraId="5E838AFE" w14:textId="77777777" w:rsidR="00C93C6A" w:rsidRPr="00652527" w:rsidRDefault="00C93C6A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Criterio</w:t>
            </w:r>
          </w:p>
        </w:tc>
        <w:tc>
          <w:tcPr>
            <w:tcW w:w="0" w:type="auto"/>
            <w:hideMark/>
          </w:tcPr>
          <w:p w14:paraId="77782E47" w14:textId="77777777" w:rsidR="00C93C6A" w:rsidRPr="00652527" w:rsidRDefault="00C93C6A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Escala</w:t>
            </w:r>
          </w:p>
        </w:tc>
      </w:tr>
      <w:tr w:rsidR="00C93C6A" w:rsidRPr="00652527" w14:paraId="2CD7BC5F" w14:textId="77777777" w:rsidTr="00C93C6A">
        <w:tc>
          <w:tcPr>
            <w:tcW w:w="0" w:type="auto"/>
            <w:gridSpan w:val="2"/>
            <w:hideMark/>
          </w:tcPr>
          <w:p w14:paraId="4C1716EF" w14:textId="4DB2FA0E" w:rsidR="00C93C6A" w:rsidRPr="00652527" w:rsidRDefault="00C93C6A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Actividad 1</w:t>
            </w:r>
            <w:r w:rsidR="00CB42A4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.</w:t>
            </w:r>
          </w:p>
        </w:tc>
      </w:tr>
      <w:tr w:rsidR="00C93C6A" w:rsidRPr="00652527" w14:paraId="11ACBC40" w14:textId="77777777" w:rsidTr="00C93C6A">
        <w:tc>
          <w:tcPr>
            <w:tcW w:w="0" w:type="auto"/>
            <w:hideMark/>
          </w:tcPr>
          <w:p w14:paraId="6B62516A" w14:textId="21784920" w:rsidR="00C93C6A" w:rsidRPr="00652527" w:rsidRDefault="00C93C6A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1.- </w:t>
            </w:r>
            <w:r w:rsidR="00CB42A4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Plantea un ecuación que modela la situación</w:t>
            </w:r>
          </w:p>
        </w:tc>
        <w:tc>
          <w:tcPr>
            <w:tcW w:w="0" w:type="auto"/>
            <w:hideMark/>
          </w:tcPr>
          <w:p w14:paraId="35DA4599" w14:textId="77777777" w:rsidR="00C93C6A" w:rsidRPr="00652527" w:rsidRDefault="00C93C6A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1</w:t>
            </w:r>
          </w:p>
        </w:tc>
      </w:tr>
      <w:tr w:rsidR="00C93C6A" w:rsidRPr="00652527" w14:paraId="50900978" w14:textId="77777777" w:rsidTr="00C93C6A">
        <w:tc>
          <w:tcPr>
            <w:tcW w:w="0" w:type="auto"/>
            <w:hideMark/>
          </w:tcPr>
          <w:p w14:paraId="2ABEA989" w14:textId="6B4F08BB" w:rsidR="00C93C6A" w:rsidRPr="00652527" w:rsidRDefault="00C93C6A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2.- </w:t>
            </w:r>
            <w:r w:rsidR="00CB42A4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Determina una ecuación en función de una sola incógnita</w:t>
            </w:r>
          </w:p>
        </w:tc>
        <w:tc>
          <w:tcPr>
            <w:tcW w:w="0" w:type="auto"/>
            <w:hideMark/>
          </w:tcPr>
          <w:p w14:paraId="6F7AAEC7" w14:textId="7DD41656" w:rsidR="00C93C6A" w:rsidRPr="00652527" w:rsidRDefault="00CB42A4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93C6A" w:rsidRPr="00652527" w14:paraId="0F2DB0B8" w14:textId="77777777" w:rsidTr="00C93C6A">
        <w:tc>
          <w:tcPr>
            <w:tcW w:w="0" w:type="auto"/>
            <w:hideMark/>
          </w:tcPr>
          <w:p w14:paraId="40C82021" w14:textId="5218670A" w:rsidR="00C93C6A" w:rsidRPr="00652527" w:rsidRDefault="00C93C6A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3.- </w:t>
            </w:r>
            <w:r w:rsidR="00CB42A4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Realiza las operaciones necesarias para solucionar la ecuación</w:t>
            </w:r>
          </w:p>
        </w:tc>
        <w:tc>
          <w:tcPr>
            <w:tcW w:w="0" w:type="auto"/>
            <w:hideMark/>
          </w:tcPr>
          <w:p w14:paraId="58855C2B" w14:textId="149BC882" w:rsidR="00C93C6A" w:rsidRPr="00652527" w:rsidRDefault="00CB42A4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93C6A" w:rsidRPr="00652527" w14:paraId="6ED3CEA7" w14:textId="77777777" w:rsidTr="00C93C6A">
        <w:tc>
          <w:tcPr>
            <w:tcW w:w="0" w:type="auto"/>
            <w:hideMark/>
          </w:tcPr>
          <w:p w14:paraId="66E1472D" w14:textId="11091798" w:rsidR="00C93C6A" w:rsidRPr="00652527" w:rsidRDefault="00C93C6A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4.- </w:t>
            </w:r>
            <w:r w:rsidR="00CB42A4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Llega al resultado correcto al determinar los costos de los tres artículos</w:t>
            </w:r>
          </w:p>
        </w:tc>
        <w:tc>
          <w:tcPr>
            <w:tcW w:w="0" w:type="auto"/>
            <w:hideMark/>
          </w:tcPr>
          <w:p w14:paraId="6B747C5C" w14:textId="250C2FEB" w:rsidR="00C93C6A" w:rsidRPr="00652527" w:rsidRDefault="00CB42A4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93C6A" w:rsidRPr="00652527" w14:paraId="4C6C4DCF" w14:textId="77777777" w:rsidTr="00C93C6A">
        <w:tc>
          <w:tcPr>
            <w:tcW w:w="0" w:type="auto"/>
            <w:gridSpan w:val="2"/>
            <w:hideMark/>
          </w:tcPr>
          <w:p w14:paraId="46BC99FD" w14:textId="77777777" w:rsidR="00C93C6A" w:rsidRPr="00652527" w:rsidRDefault="00C93C6A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Actividad 2.</w:t>
            </w:r>
          </w:p>
        </w:tc>
      </w:tr>
      <w:tr w:rsidR="00C93C6A" w:rsidRPr="00652527" w14:paraId="3E5B39D2" w14:textId="77777777" w:rsidTr="00C93C6A">
        <w:tc>
          <w:tcPr>
            <w:tcW w:w="0" w:type="auto"/>
            <w:hideMark/>
          </w:tcPr>
          <w:p w14:paraId="71F1E24D" w14:textId="6A9B6C61" w:rsidR="00C93C6A" w:rsidRPr="00652527" w:rsidRDefault="00C93C6A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1.- </w:t>
            </w:r>
            <w:r w:rsidR="00CB42A4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Aplica correctamente las leyes de los exponentes</w:t>
            </w:r>
          </w:p>
        </w:tc>
        <w:tc>
          <w:tcPr>
            <w:tcW w:w="0" w:type="auto"/>
            <w:hideMark/>
          </w:tcPr>
          <w:p w14:paraId="67839796" w14:textId="7E2A1557" w:rsidR="00C93C6A" w:rsidRPr="00652527" w:rsidRDefault="00C93C6A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93C6A" w:rsidRPr="00652527" w14:paraId="17BA6CA6" w14:textId="77777777" w:rsidTr="00C93C6A">
        <w:tc>
          <w:tcPr>
            <w:tcW w:w="0" w:type="auto"/>
            <w:hideMark/>
          </w:tcPr>
          <w:p w14:paraId="4CC60F72" w14:textId="739A5BCC" w:rsidR="00C93C6A" w:rsidRPr="00652527" w:rsidRDefault="00C93C6A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2.- </w:t>
            </w:r>
            <w:r w:rsidR="00CB42A4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Aplica correctamente las leyes de los radicales</w:t>
            </w:r>
          </w:p>
        </w:tc>
        <w:tc>
          <w:tcPr>
            <w:tcW w:w="0" w:type="auto"/>
            <w:hideMark/>
          </w:tcPr>
          <w:p w14:paraId="654B604E" w14:textId="1A607185" w:rsidR="00C93C6A" w:rsidRPr="00652527" w:rsidRDefault="00C93C6A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93C6A" w:rsidRPr="00652527" w14:paraId="7BB1CD2B" w14:textId="77777777" w:rsidTr="00C93C6A">
        <w:tc>
          <w:tcPr>
            <w:tcW w:w="0" w:type="auto"/>
            <w:hideMark/>
          </w:tcPr>
          <w:p w14:paraId="65E6EDC0" w14:textId="083AA1DA" w:rsidR="00C93C6A" w:rsidRPr="00652527" w:rsidRDefault="00C93C6A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3.- </w:t>
            </w:r>
            <w:r w:rsidR="00CB42A4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Realiza correctamente las operaciones para llegar a un resultado</w:t>
            </w:r>
          </w:p>
        </w:tc>
        <w:tc>
          <w:tcPr>
            <w:tcW w:w="0" w:type="auto"/>
            <w:hideMark/>
          </w:tcPr>
          <w:p w14:paraId="673BC998" w14:textId="09672D03" w:rsidR="00C93C6A" w:rsidRPr="00652527" w:rsidRDefault="00C93C6A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93C6A" w:rsidRPr="00652527" w14:paraId="5659BBD0" w14:textId="77777777" w:rsidTr="00C93C6A">
        <w:tc>
          <w:tcPr>
            <w:tcW w:w="0" w:type="auto"/>
            <w:hideMark/>
          </w:tcPr>
          <w:p w14:paraId="6F18DB9C" w14:textId="1395609C" w:rsidR="00C93C6A" w:rsidRPr="00652527" w:rsidRDefault="00C93C6A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4.- </w:t>
            </w:r>
            <w:r w:rsidR="00CB42A4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Llega al resultado correcto de la ecuación</w:t>
            </w:r>
          </w:p>
        </w:tc>
        <w:tc>
          <w:tcPr>
            <w:tcW w:w="0" w:type="auto"/>
            <w:hideMark/>
          </w:tcPr>
          <w:p w14:paraId="27ADEC94" w14:textId="0444554B" w:rsidR="00C93C6A" w:rsidRPr="00652527" w:rsidRDefault="00C93C6A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B42A4" w:rsidRPr="00652527" w14:paraId="5F7A7252" w14:textId="77777777" w:rsidTr="007467AA">
        <w:tc>
          <w:tcPr>
            <w:tcW w:w="0" w:type="auto"/>
            <w:gridSpan w:val="2"/>
          </w:tcPr>
          <w:p w14:paraId="30F91A80" w14:textId="6F0294B7" w:rsidR="00CB42A4" w:rsidRPr="00652527" w:rsidRDefault="00CB42A4" w:rsidP="00CB42A4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color w:val="333333"/>
                <w:sz w:val="22"/>
                <w:szCs w:val="22"/>
                <w:lang w:val="es-ES"/>
              </w:rPr>
              <w:t>Actividad 3.</w:t>
            </w:r>
          </w:p>
        </w:tc>
      </w:tr>
      <w:tr w:rsidR="00CB42A4" w:rsidRPr="00652527" w14:paraId="6BF511C0" w14:textId="77777777" w:rsidTr="00C93C6A">
        <w:tc>
          <w:tcPr>
            <w:tcW w:w="0" w:type="auto"/>
          </w:tcPr>
          <w:p w14:paraId="77809B1D" w14:textId="2C21A4C3" w:rsidR="00CB42A4" w:rsidRPr="00652527" w:rsidRDefault="00CB42A4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1.- Realiza las operaciones adecuada para resolver el problema</w:t>
            </w:r>
          </w:p>
        </w:tc>
        <w:tc>
          <w:tcPr>
            <w:tcW w:w="0" w:type="auto"/>
          </w:tcPr>
          <w:p w14:paraId="1BCB93E2" w14:textId="21BA9599" w:rsidR="00CB42A4" w:rsidRPr="00652527" w:rsidRDefault="00CB42A4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7A54BA5C" w14:textId="77777777" w:rsidTr="00C93C6A">
        <w:tc>
          <w:tcPr>
            <w:tcW w:w="0" w:type="auto"/>
          </w:tcPr>
          <w:p w14:paraId="33B6EBFC" w14:textId="5C263DF6" w:rsidR="00CB42A4" w:rsidRPr="00652527" w:rsidRDefault="00CB42A4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.- Llega al resultado correcto.</w:t>
            </w:r>
          </w:p>
        </w:tc>
        <w:tc>
          <w:tcPr>
            <w:tcW w:w="0" w:type="auto"/>
          </w:tcPr>
          <w:p w14:paraId="0B87F87E" w14:textId="77777777" w:rsidR="00CB42A4" w:rsidRPr="00652527" w:rsidRDefault="00CB42A4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</w:p>
        </w:tc>
      </w:tr>
      <w:tr w:rsidR="00CB42A4" w:rsidRPr="00652527" w14:paraId="6E1C5134" w14:textId="77777777" w:rsidTr="007C4ED7">
        <w:tc>
          <w:tcPr>
            <w:tcW w:w="0" w:type="auto"/>
            <w:gridSpan w:val="2"/>
          </w:tcPr>
          <w:p w14:paraId="4B1B3711" w14:textId="4928783A" w:rsidR="00CB42A4" w:rsidRPr="00652527" w:rsidRDefault="00CB42A4" w:rsidP="00CB42A4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color w:val="333333"/>
                <w:sz w:val="22"/>
                <w:szCs w:val="22"/>
                <w:lang w:val="es-ES"/>
              </w:rPr>
              <w:t>Actividad 4.</w:t>
            </w:r>
          </w:p>
        </w:tc>
      </w:tr>
      <w:tr w:rsidR="00CB42A4" w:rsidRPr="00652527" w14:paraId="16EF05C5" w14:textId="77777777" w:rsidTr="00B65EE8">
        <w:tc>
          <w:tcPr>
            <w:tcW w:w="0" w:type="auto"/>
            <w:gridSpan w:val="2"/>
          </w:tcPr>
          <w:p w14:paraId="4FAF6629" w14:textId="61EDBED1" w:rsidR="00CB42A4" w:rsidRPr="00652527" w:rsidRDefault="00CB42A4" w:rsidP="00CB42A4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Ejercicio 1</w:t>
            </w:r>
          </w:p>
        </w:tc>
      </w:tr>
      <w:tr w:rsidR="00CB42A4" w:rsidRPr="00652527" w14:paraId="2706386B" w14:textId="77777777" w:rsidTr="00C93C6A">
        <w:tc>
          <w:tcPr>
            <w:tcW w:w="0" w:type="auto"/>
          </w:tcPr>
          <w:p w14:paraId="6ABD05FE" w14:textId="7F5D5C5F" w:rsidR="00CB42A4" w:rsidRPr="00652527" w:rsidRDefault="00CB42A4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lastRenderedPageBreak/>
              <w:t>1.- Señala el producto notable que es necesario para resolver el ejercicio.</w:t>
            </w:r>
          </w:p>
        </w:tc>
        <w:tc>
          <w:tcPr>
            <w:tcW w:w="0" w:type="auto"/>
          </w:tcPr>
          <w:p w14:paraId="709BE0A6" w14:textId="49C1369A" w:rsidR="00CB42A4" w:rsidRPr="00652527" w:rsidRDefault="00CB42A4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48ECA222" w14:textId="77777777" w:rsidTr="00C93C6A">
        <w:tc>
          <w:tcPr>
            <w:tcW w:w="0" w:type="auto"/>
          </w:tcPr>
          <w:p w14:paraId="34AF1AF1" w14:textId="52DDCC92" w:rsidR="00CB42A4" w:rsidRPr="00652527" w:rsidRDefault="00CB42A4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.- Llega al resultado correcto</w:t>
            </w:r>
          </w:p>
        </w:tc>
        <w:tc>
          <w:tcPr>
            <w:tcW w:w="0" w:type="auto"/>
          </w:tcPr>
          <w:p w14:paraId="3CA960A0" w14:textId="14589740" w:rsidR="00CB42A4" w:rsidRPr="00652527" w:rsidRDefault="00CB42A4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B42A4" w:rsidRPr="00652527" w14:paraId="5F801159" w14:textId="77777777" w:rsidTr="0021641F">
        <w:tc>
          <w:tcPr>
            <w:tcW w:w="0" w:type="auto"/>
            <w:gridSpan w:val="2"/>
          </w:tcPr>
          <w:p w14:paraId="28FBD0A5" w14:textId="677E2DF3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 xml:space="preserve">Ejercicio </w:t>
            </w: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B42A4" w:rsidRPr="00652527" w14:paraId="02251CA1" w14:textId="77777777" w:rsidTr="0021641F">
        <w:tc>
          <w:tcPr>
            <w:tcW w:w="0" w:type="auto"/>
          </w:tcPr>
          <w:p w14:paraId="4F266124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1.- Señala el producto notable que es necesario para resolver el ejercicio.</w:t>
            </w:r>
          </w:p>
        </w:tc>
        <w:tc>
          <w:tcPr>
            <w:tcW w:w="0" w:type="auto"/>
          </w:tcPr>
          <w:p w14:paraId="0E698BCE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4D6077C8" w14:textId="77777777" w:rsidTr="0021641F">
        <w:tc>
          <w:tcPr>
            <w:tcW w:w="0" w:type="auto"/>
          </w:tcPr>
          <w:p w14:paraId="64C80834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.- Llega al resultado correcto</w:t>
            </w:r>
          </w:p>
        </w:tc>
        <w:tc>
          <w:tcPr>
            <w:tcW w:w="0" w:type="auto"/>
          </w:tcPr>
          <w:p w14:paraId="68EFAA2D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B42A4" w:rsidRPr="00652527" w14:paraId="19862F60" w14:textId="77777777" w:rsidTr="0021641F">
        <w:tc>
          <w:tcPr>
            <w:tcW w:w="0" w:type="auto"/>
            <w:gridSpan w:val="2"/>
          </w:tcPr>
          <w:p w14:paraId="08E02208" w14:textId="1407D135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 xml:space="preserve">Ejercicio </w:t>
            </w: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7433EF7C" w14:textId="77777777" w:rsidTr="0021641F">
        <w:tc>
          <w:tcPr>
            <w:tcW w:w="0" w:type="auto"/>
          </w:tcPr>
          <w:p w14:paraId="4BD43EA1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1.- Señala el producto notable que es necesario para resolver el ejercicio.</w:t>
            </w:r>
          </w:p>
        </w:tc>
        <w:tc>
          <w:tcPr>
            <w:tcW w:w="0" w:type="auto"/>
          </w:tcPr>
          <w:p w14:paraId="28738EA4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25C28EC2" w14:textId="77777777" w:rsidTr="0021641F">
        <w:tc>
          <w:tcPr>
            <w:tcW w:w="0" w:type="auto"/>
          </w:tcPr>
          <w:p w14:paraId="077753F3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.- Llega al resultado correcto</w:t>
            </w:r>
          </w:p>
        </w:tc>
        <w:tc>
          <w:tcPr>
            <w:tcW w:w="0" w:type="auto"/>
          </w:tcPr>
          <w:p w14:paraId="07DC33F9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B42A4" w:rsidRPr="00652527" w14:paraId="71CF34D3" w14:textId="77777777" w:rsidTr="0021641F">
        <w:tc>
          <w:tcPr>
            <w:tcW w:w="0" w:type="auto"/>
            <w:gridSpan w:val="2"/>
          </w:tcPr>
          <w:p w14:paraId="0AF19AE0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Ejercicio 1</w:t>
            </w:r>
          </w:p>
        </w:tc>
      </w:tr>
      <w:tr w:rsidR="00CB42A4" w:rsidRPr="00652527" w14:paraId="06B80842" w14:textId="77777777" w:rsidTr="0021641F">
        <w:tc>
          <w:tcPr>
            <w:tcW w:w="0" w:type="auto"/>
          </w:tcPr>
          <w:p w14:paraId="352A7E5C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1.- Señala el producto notable que es necesario para resolver el ejercicio.</w:t>
            </w:r>
          </w:p>
        </w:tc>
        <w:tc>
          <w:tcPr>
            <w:tcW w:w="0" w:type="auto"/>
          </w:tcPr>
          <w:p w14:paraId="3A3E6511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685316BB" w14:textId="77777777" w:rsidTr="0021641F">
        <w:tc>
          <w:tcPr>
            <w:tcW w:w="0" w:type="auto"/>
          </w:tcPr>
          <w:p w14:paraId="5D217F9A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.- Llega al resultado correcto</w:t>
            </w:r>
          </w:p>
        </w:tc>
        <w:tc>
          <w:tcPr>
            <w:tcW w:w="0" w:type="auto"/>
          </w:tcPr>
          <w:p w14:paraId="6929168D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B42A4" w:rsidRPr="00652527" w14:paraId="0708272B" w14:textId="77777777" w:rsidTr="00C93C6A">
        <w:tc>
          <w:tcPr>
            <w:tcW w:w="0" w:type="auto"/>
          </w:tcPr>
          <w:p w14:paraId="3914BB2F" w14:textId="103314DB" w:rsidR="00CB42A4" w:rsidRPr="00CB42A4" w:rsidRDefault="00CB42A4">
            <w:pPr>
              <w:pStyle w:val="NormalWeb"/>
              <w:rPr>
                <w:rFonts w:ascii="Verdana" w:hAnsi="Verdana" w:cs="Arial"/>
                <w:b/>
                <w:bCs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color w:val="333333"/>
                <w:sz w:val="22"/>
                <w:szCs w:val="22"/>
                <w:lang w:val="es-ES"/>
              </w:rPr>
              <w:t xml:space="preserve">Actividad 5. </w:t>
            </w:r>
          </w:p>
        </w:tc>
        <w:tc>
          <w:tcPr>
            <w:tcW w:w="0" w:type="auto"/>
          </w:tcPr>
          <w:p w14:paraId="6B5DC2D4" w14:textId="77777777" w:rsidR="00CB42A4" w:rsidRPr="00652527" w:rsidRDefault="00CB42A4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</w:p>
        </w:tc>
      </w:tr>
      <w:tr w:rsidR="00CB42A4" w:rsidRPr="00652527" w14:paraId="735F6FCE" w14:textId="77777777" w:rsidTr="0021641F">
        <w:tc>
          <w:tcPr>
            <w:tcW w:w="0" w:type="auto"/>
            <w:gridSpan w:val="2"/>
          </w:tcPr>
          <w:p w14:paraId="511024C5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Ejercicio 1</w:t>
            </w:r>
          </w:p>
        </w:tc>
      </w:tr>
      <w:tr w:rsidR="00CB42A4" w:rsidRPr="00652527" w14:paraId="09A272A5" w14:textId="77777777" w:rsidTr="0021641F">
        <w:tc>
          <w:tcPr>
            <w:tcW w:w="0" w:type="auto"/>
          </w:tcPr>
          <w:p w14:paraId="2F5134A9" w14:textId="35F32D11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1.- Señala </w:t>
            </w: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la regla de factorización</w:t>
            </w: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 que es necesario para resolver el ejercicio.</w:t>
            </w:r>
          </w:p>
        </w:tc>
        <w:tc>
          <w:tcPr>
            <w:tcW w:w="0" w:type="auto"/>
          </w:tcPr>
          <w:p w14:paraId="595E16ED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4C4F74BA" w14:textId="77777777" w:rsidTr="0021641F">
        <w:tc>
          <w:tcPr>
            <w:tcW w:w="0" w:type="auto"/>
          </w:tcPr>
          <w:p w14:paraId="3814D0AD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.- Llega al resultado correcto</w:t>
            </w:r>
          </w:p>
        </w:tc>
        <w:tc>
          <w:tcPr>
            <w:tcW w:w="0" w:type="auto"/>
          </w:tcPr>
          <w:p w14:paraId="1196412F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B42A4" w:rsidRPr="00652527" w14:paraId="19A58945" w14:textId="77777777" w:rsidTr="0021641F">
        <w:tc>
          <w:tcPr>
            <w:tcW w:w="0" w:type="auto"/>
            <w:gridSpan w:val="2"/>
          </w:tcPr>
          <w:p w14:paraId="5A1CB055" w14:textId="3EB51132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 xml:space="preserve">Ejercicio </w:t>
            </w: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B42A4" w:rsidRPr="00652527" w14:paraId="4173442A" w14:textId="77777777" w:rsidTr="0021641F">
        <w:tc>
          <w:tcPr>
            <w:tcW w:w="0" w:type="auto"/>
          </w:tcPr>
          <w:p w14:paraId="7E8FCE1D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1.- Señala la regla de factorización que es necesario para resolver el ejercicio.</w:t>
            </w:r>
          </w:p>
        </w:tc>
        <w:tc>
          <w:tcPr>
            <w:tcW w:w="0" w:type="auto"/>
          </w:tcPr>
          <w:p w14:paraId="6DE33B9F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125EEFB6" w14:textId="77777777" w:rsidTr="0021641F">
        <w:tc>
          <w:tcPr>
            <w:tcW w:w="0" w:type="auto"/>
          </w:tcPr>
          <w:p w14:paraId="7E0ACD68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.- Llega al resultado correcto</w:t>
            </w:r>
          </w:p>
        </w:tc>
        <w:tc>
          <w:tcPr>
            <w:tcW w:w="0" w:type="auto"/>
          </w:tcPr>
          <w:p w14:paraId="7F76F9ED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B42A4" w:rsidRPr="00652527" w14:paraId="112C7289" w14:textId="77777777" w:rsidTr="0021641F">
        <w:tc>
          <w:tcPr>
            <w:tcW w:w="0" w:type="auto"/>
            <w:gridSpan w:val="2"/>
          </w:tcPr>
          <w:p w14:paraId="4361920A" w14:textId="1CB15EB3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 xml:space="preserve">Ejercicio </w:t>
            </w: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1967ADDF" w14:textId="77777777" w:rsidTr="0021641F">
        <w:tc>
          <w:tcPr>
            <w:tcW w:w="0" w:type="auto"/>
          </w:tcPr>
          <w:p w14:paraId="7132B0A2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1.- Señala la regla de factorización que es necesario para resolver el ejercicio.</w:t>
            </w:r>
          </w:p>
        </w:tc>
        <w:tc>
          <w:tcPr>
            <w:tcW w:w="0" w:type="auto"/>
          </w:tcPr>
          <w:p w14:paraId="40AF1FE7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2DBB8E84" w14:textId="77777777" w:rsidTr="0021641F">
        <w:tc>
          <w:tcPr>
            <w:tcW w:w="0" w:type="auto"/>
          </w:tcPr>
          <w:p w14:paraId="39860C65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.- Llega al resultado correcto</w:t>
            </w:r>
          </w:p>
        </w:tc>
        <w:tc>
          <w:tcPr>
            <w:tcW w:w="0" w:type="auto"/>
          </w:tcPr>
          <w:p w14:paraId="66964400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B42A4" w:rsidRPr="00652527" w14:paraId="5FBE7A63" w14:textId="77777777" w:rsidTr="00C93C6A">
        <w:tc>
          <w:tcPr>
            <w:tcW w:w="0" w:type="auto"/>
          </w:tcPr>
          <w:p w14:paraId="5ED362AD" w14:textId="6F43995D" w:rsidR="00CB42A4" w:rsidRPr="00CB42A4" w:rsidRDefault="00CB42A4">
            <w:pPr>
              <w:pStyle w:val="NormalWeb"/>
              <w:rPr>
                <w:rFonts w:ascii="Verdana" w:hAnsi="Verdana" w:cs="Arial"/>
                <w:b/>
                <w:bCs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color w:val="333333"/>
                <w:sz w:val="22"/>
                <w:szCs w:val="22"/>
                <w:lang w:val="es-ES"/>
              </w:rPr>
              <w:t>Actividad 6.</w:t>
            </w:r>
          </w:p>
        </w:tc>
        <w:tc>
          <w:tcPr>
            <w:tcW w:w="0" w:type="auto"/>
          </w:tcPr>
          <w:p w14:paraId="6E7D80AE" w14:textId="77777777" w:rsidR="00CB42A4" w:rsidRPr="00652527" w:rsidRDefault="00CB42A4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</w:p>
        </w:tc>
      </w:tr>
      <w:tr w:rsidR="00CB42A4" w:rsidRPr="00652527" w14:paraId="5E60F0F3" w14:textId="77777777" w:rsidTr="0021641F">
        <w:tc>
          <w:tcPr>
            <w:tcW w:w="0" w:type="auto"/>
            <w:gridSpan w:val="2"/>
          </w:tcPr>
          <w:p w14:paraId="0F5F843E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Ejercicio 1</w:t>
            </w:r>
          </w:p>
        </w:tc>
      </w:tr>
      <w:tr w:rsidR="00CB42A4" w:rsidRPr="00652527" w14:paraId="32F592C3" w14:textId="77777777" w:rsidTr="0021641F">
        <w:tc>
          <w:tcPr>
            <w:tcW w:w="0" w:type="auto"/>
          </w:tcPr>
          <w:p w14:paraId="48087D7B" w14:textId="3A5B830D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1.- </w:t>
            </w: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Desarrolla una estrategia lógica</w:t>
            </w:r>
            <w:r w:rsidR="00D44113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 fundamentada en las leyes de las matemáticas para resolver el problema.</w:t>
            </w:r>
          </w:p>
        </w:tc>
        <w:tc>
          <w:tcPr>
            <w:tcW w:w="0" w:type="auto"/>
          </w:tcPr>
          <w:p w14:paraId="08C2C469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26C82816" w14:textId="77777777" w:rsidTr="0021641F">
        <w:tc>
          <w:tcPr>
            <w:tcW w:w="0" w:type="auto"/>
          </w:tcPr>
          <w:p w14:paraId="120C1989" w14:textId="77777777" w:rsidR="00CB42A4" w:rsidRPr="00652527" w:rsidRDefault="00CB42A4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.- Llega al resultado correcto</w:t>
            </w:r>
          </w:p>
        </w:tc>
        <w:tc>
          <w:tcPr>
            <w:tcW w:w="0" w:type="auto"/>
          </w:tcPr>
          <w:p w14:paraId="753C5650" w14:textId="77777777" w:rsidR="00CB42A4" w:rsidRPr="00652527" w:rsidRDefault="00CB42A4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D44113" w:rsidRPr="00652527" w14:paraId="3E7592D7" w14:textId="77777777" w:rsidTr="0021641F">
        <w:tc>
          <w:tcPr>
            <w:tcW w:w="0" w:type="auto"/>
            <w:gridSpan w:val="2"/>
          </w:tcPr>
          <w:p w14:paraId="63BF56E6" w14:textId="6A072461" w:rsidR="00D44113" w:rsidRPr="00652527" w:rsidRDefault="00D44113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 xml:space="preserve">Ejercicio </w:t>
            </w:r>
            <w:r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D44113" w:rsidRPr="00652527" w14:paraId="6A7559E6" w14:textId="77777777" w:rsidTr="0021641F">
        <w:tc>
          <w:tcPr>
            <w:tcW w:w="0" w:type="auto"/>
          </w:tcPr>
          <w:p w14:paraId="3F8F216A" w14:textId="1D528056" w:rsidR="00D44113" w:rsidRPr="00652527" w:rsidRDefault="00D44113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1.- </w:t>
            </w: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Realiza las factorizaciones necesarias en cada trinomio</w:t>
            </w: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.</w:t>
            </w:r>
          </w:p>
        </w:tc>
        <w:tc>
          <w:tcPr>
            <w:tcW w:w="0" w:type="auto"/>
          </w:tcPr>
          <w:p w14:paraId="7101BB24" w14:textId="77777777" w:rsidR="00D44113" w:rsidRPr="00652527" w:rsidRDefault="00D44113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D44113" w:rsidRPr="00652527" w14:paraId="3F9073FF" w14:textId="77777777" w:rsidTr="0021641F">
        <w:tc>
          <w:tcPr>
            <w:tcW w:w="0" w:type="auto"/>
          </w:tcPr>
          <w:p w14:paraId="3306B648" w14:textId="15716520" w:rsidR="00D44113" w:rsidRPr="00652527" w:rsidRDefault="00D44113" w:rsidP="0021641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2.- </w:t>
            </w: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Realiza las operaciones correctas para resolver el ejercicio</w:t>
            </w:r>
          </w:p>
        </w:tc>
        <w:tc>
          <w:tcPr>
            <w:tcW w:w="0" w:type="auto"/>
          </w:tcPr>
          <w:p w14:paraId="238BA6F3" w14:textId="71552D52" w:rsidR="00D44113" w:rsidRPr="00652527" w:rsidRDefault="00D44113" w:rsidP="0021641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</w:t>
            </w:r>
          </w:p>
        </w:tc>
      </w:tr>
      <w:tr w:rsidR="00CB42A4" w:rsidRPr="00652527" w14:paraId="3124B2D7" w14:textId="77777777" w:rsidTr="00C93C6A">
        <w:tc>
          <w:tcPr>
            <w:tcW w:w="0" w:type="auto"/>
          </w:tcPr>
          <w:p w14:paraId="296A0673" w14:textId="73E3856D" w:rsidR="00CB42A4" w:rsidRPr="00652527" w:rsidRDefault="00D44113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3.- Llega al resultado correcto del problema.</w:t>
            </w:r>
          </w:p>
        </w:tc>
        <w:tc>
          <w:tcPr>
            <w:tcW w:w="0" w:type="auto"/>
          </w:tcPr>
          <w:p w14:paraId="6386457D" w14:textId="7A8291D1" w:rsidR="00CB42A4" w:rsidRPr="00652527" w:rsidRDefault="00D44113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C93C6A" w:rsidRPr="00652527" w14:paraId="4C7F908A" w14:textId="77777777" w:rsidTr="00C93C6A">
        <w:tc>
          <w:tcPr>
            <w:tcW w:w="0" w:type="auto"/>
            <w:hideMark/>
          </w:tcPr>
          <w:p w14:paraId="4B86F06E" w14:textId="77777777" w:rsidR="00C93C6A" w:rsidRPr="00652527" w:rsidRDefault="00C93C6A" w:rsidP="00690ACE">
            <w:pPr>
              <w:pStyle w:val="NormalWeb"/>
              <w:jc w:val="right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652527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Total</w:t>
            </w:r>
          </w:p>
        </w:tc>
        <w:tc>
          <w:tcPr>
            <w:tcW w:w="0" w:type="auto"/>
            <w:hideMark/>
          </w:tcPr>
          <w:p w14:paraId="12C28BF2" w14:textId="03E32695" w:rsidR="00C93C6A" w:rsidRPr="00652527" w:rsidRDefault="00F02443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6</w:t>
            </w:r>
            <w:r w:rsidR="00C93C6A" w:rsidRPr="00652527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6</w:t>
            </w:r>
          </w:p>
        </w:tc>
      </w:tr>
      <w:tr w:rsidR="00690ACE" w:rsidRPr="00652527" w14:paraId="60768772" w14:textId="77777777" w:rsidTr="00C93C6A">
        <w:tc>
          <w:tcPr>
            <w:tcW w:w="0" w:type="auto"/>
          </w:tcPr>
          <w:p w14:paraId="7DD2CD1D" w14:textId="18DDC37E" w:rsidR="00690ACE" w:rsidRPr="00652527" w:rsidRDefault="00690ACE" w:rsidP="00690ACE">
            <w:pPr>
              <w:pStyle w:val="NormalWeb"/>
              <w:jc w:val="right"/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Calificación</w:t>
            </w:r>
          </w:p>
        </w:tc>
        <w:tc>
          <w:tcPr>
            <w:tcW w:w="0" w:type="auto"/>
          </w:tcPr>
          <w:p w14:paraId="1B13C4ED" w14:textId="77777777" w:rsidR="00690ACE" w:rsidRPr="00652527" w:rsidRDefault="00690ACE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</w:p>
        </w:tc>
      </w:tr>
    </w:tbl>
    <w:p w14:paraId="54D8DEDD" w14:textId="77777777" w:rsidR="00C93C6A" w:rsidRPr="00652527" w:rsidRDefault="00C93C6A" w:rsidP="00C93C6A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652527">
        <w:rPr>
          <w:rStyle w:val="Textoennegrita"/>
          <w:rFonts w:ascii="Verdana" w:hAnsi="Verdana" w:cs="Arial"/>
          <w:color w:val="333333"/>
          <w:lang w:val="es-ES"/>
        </w:rPr>
        <w:t>Escala de desempeño</w:t>
      </w:r>
    </w:p>
    <w:p w14:paraId="1EEAB13C" w14:textId="77777777" w:rsidR="00C93C6A" w:rsidRPr="00652527" w:rsidRDefault="00C93C6A" w:rsidP="00C93C6A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rial" w:hAnsi="Arial" w:cs="Arial"/>
          <w:color w:val="333333"/>
          <w:sz w:val="18"/>
          <w:szCs w:val="18"/>
          <w:lang w:val="es-ES"/>
        </w:rPr>
      </w:pPr>
      <w:r w:rsidRPr="00652527">
        <w:rPr>
          <w:rFonts w:ascii="Verdana" w:hAnsi="Verdana" w:cs="Arial"/>
          <w:color w:val="000000"/>
          <w:shd w:val="clear" w:color="auto" w:fill="FFFFFF"/>
          <w:lang w:val="es-ES"/>
        </w:rPr>
        <w:t>Utiliza la siguiente escala de desempeño para evaluar tu tarea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508"/>
        <w:gridCol w:w="1481"/>
        <w:gridCol w:w="1604"/>
        <w:gridCol w:w="1405"/>
        <w:gridCol w:w="2830"/>
      </w:tblGrid>
      <w:tr w:rsidR="00C93C6A" w:rsidRPr="00652527" w14:paraId="44CBCE1E" w14:textId="77777777" w:rsidTr="00C93C6A">
        <w:tc>
          <w:tcPr>
            <w:tcW w:w="0" w:type="auto"/>
            <w:gridSpan w:val="5"/>
            <w:hideMark/>
          </w:tcPr>
          <w:p w14:paraId="2C9E0252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Style w:val="Textoennegrita"/>
                <w:rFonts w:ascii="Arial" w:hAnsi="Arial" w:cs="Arial"/>
                <w:color w:val="333333"/>
                <w:sz w:val="18"/>
                <w:szCs w:val="18"/>
                <w:lang w:val="es-ES"/>
              </w:rPr>
              <w:t>INSTRUMENTO DE EVALUACIÓN</w:t>
            </w:r>
          </w:p>
        </w:tc>
      </w:tr>
      <w:tr w:rsidR="00CA34E1" w:rsidRPr="00652527" w14:paraId="124879F4" w14:textId="77777777" w:rsidTr="00C93C6A">
        <w:tc>
          <w:tcPr>
            <w:tcW w:w="0" w:type="auto"/>
            <w:hideMark/>
          </w:tcPr>
          <w:p w14:paraId="480D4570" w14:textId="77777777" w:rsidR="00C93C6A" w:rsidRPr="00652527" w:rsidRDefault="00C93C6A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Style w:val="Textoennegrita"/>
                <w:rFonts w:ascii="Arial" w:hAnsi="Arial" w:cs="Arial"/>
                <w:color w:val="333333"/>
                <w:sz w:val="18"/>
                <w:szCs w:val="18"/>
                <w:lang w:val="es-ES"/>
              </w:rPr>
              <w:t> </w:t>
            </w:r>
          </w:p>
        </w:tc>
        <w:tc>
          <w:tcPr>
            <w:tcW w:w="0" w:type="auto"/>
            <w:hideMark/>
          </w:tcPr>
          <w:p w14:paraId="402DB181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Style w:val="Textoennegrita"/>
                <w:rFonts w:ascii="Arial" w:hAnsi="Arial" w:cs="Arial"/>
                <w:color w:val="333333"/>
                <w:sz w:val="18"/>
                <w:szCs w:val="18"/>
                <w:lang w:val="es-ES"/>
              </w:rPr>
              <w:t>No aceptable.</w:t>
            </w:r>
          </w:p>
        </w:tc>
        <w:tc>
          <w:tcPr>
            <w:tcW w:w="0" w:type="auto"/>
            <w:hideMark/>
          </w:tcPr>
          <w:p w14:paraId="33FF7735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Style w:val="Textoennegrita"/>
                <w:rFonts w:ascii="Arial" w:hAnsi="Arial" w:cs="Arial"/>
                <w:color w:val="333333"/>
                <w:sz w:val="18"/>
                <w:szCs w:val="18"/>
                <w:lang w:val="es-ES"/>
              </w:rPr>
              <w:t>Deficiente.</w:t>
            </w:r>
          </w:p>
        </w:tc>
        <w:tc>
          <w:tcPr>
            <w:tcW w:w="0" w:type="auto"/>
            <w:hideMark/>
          </w:tcPr>
          <w:p w14:paraId="6A8D01D2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Style w:val="Textoennegrita"/>
                <w:rFonts w:ascii="Arial" w:hAnsi="Arial" w:cs="Arial"/>
                <w:color w:val="333333"/>
                <w:sz w:val="18"/>
                <w:szCs w:val="18"/>
                <w:lang w:val="es-ES"/>
              </w:rPr>
              <w:t>Buena.</w:t>
            </w:r>
          </w:p>
        </w:tc>
        <w:tc>
          <w:tcPr>
            <w:tcW w:w="0" w:type="auto"/>
            <w:hideMark/>
          </w:tcPr>
          <w:p w14:paraId="3E8BBFC3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Style w:val="Textoennegrita"/>
                <w:rFonts w:ascii="Arial" w:hAnsi="Arial" w:cs="Arial"/>
                <w:color w:val="333333"/>
                <w:sz w:val="18"/>
                <w:szCs w:val="18"/>
                <w:lang w:val="es-ES"/>
              </w:rPr>
              <w:t>Excelente.</w:t>
            </w:r>
          </w:p>
        </w:tc>
      </w:tr>
      <w:tr w:rsidR="00CA34E1" w:rsidRPr="00652527" w14:paraId="4C2ACC18" w14:textId="77777777" w:rsidTr="00C93C6A">
        <w:tc>
          <w:tcPr>
            <w:tcW w:w="0" w:type="auto"/>
            <w:hideMark/>
          </w:tcPr>
          <w:p w14:paraId="017B3E84" w14:textId="77777777" w:rsidR="00C93C6A" w:rsidRPr="00652527" w:rsidRDefault="00C93C6A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Style w:val="Textoennegrita"/>
                <w:rFonts w:ascii="Arial" w:hAnsi="Arial" w:cs="Arial"/>
                <w:color w:val="333333"/>
                <w:sz w:val="18"/>
                <w:szCs w:val="18"/>
                <w:lang w:val="es-ES"/>
              </w:rPr>
              <w:t>Puntuación</w:t>
            </w:r>
          </w:p>
        </w:tc>
        <w:tc>
          <w:tcPr>
            <w:tcW w:w="0" w:type="auto"/>
            <w:hideMark/>
          </w:tcPr>
          <w:p w14:paraId="7019FC42" w14:textId="65111916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 xml:space="preserve">Menos de </w:t>
            </w:r>
            <w:r w:rsidR="00F02443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33</w:t>
            </w:r>
            <w:r w:rsidR="00CA34E1"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 xml:space="preserve"> </w:t>
            </w:r>
            <w:r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puntos</w:t>
            </w:r>
          </w:p>
        </w:tc>
        <w:tc>
          <w:tcPr>
            <w:tcW w:w="0" w:type="auto"/>
            <w:hideMark/>
          </w:tcPr>
          <w:p w14:paraId="2FEF538F" w14:textId="6C86EBDE" w:rsidR="00C93C6A" w:rsidRPr="00652527" w:rsidRDefault="00F02443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34</w:t>
            </w:r>
            <w:r w:rsidR="00C93C6A"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 xml:space="preserve">- </w:t>
            </w:r>
            <w:r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49</w:t>
            </w:r>
            <w:r w:rsidR="00CA34E1"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 xml:space="preserve"> p</w:t>
            </w:r>
            <w:r w:rsidR="00C93C6A"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untos</w:t>
            </w:r>
          </w:p>
        </w:tc>
        <w:tc>
          <w:tcPr>
            <w:tcW w:w="0" w:type="auto"/>
            <w:hideMark/>
          </w:tcPr>
          <w:p w14:paraId="0B656367" w14:textId="5F92CACB" w:rsidR="00C93C6A" w:rsidRPr="00652527" w:rsidRDefault="00F02443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50</w:t>
            </w:r>
            <w:r w:rsidR="00CA34E1"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 xml:space="preserve"> </w:t>
            </w:r>
            <w:r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–</w:t>
            </w:r>
            <w:r w:rsidR="00C93C6A"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 xml:space="preserve"> </w:t>
            </w:r>
            <w:r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 xml:space="preserve">65 </w:t>
            </w:r>
            <w:r w:rsidR="00C93C6A"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puntos</w:t>
            </w:r>
          </w:p>
        </w:tc>
        <w:tc>
          <w:tcPr>
            <w:tcW w:w="0" w:type="auto"/>
            <w:hideMark/>
          </w:tcPr>
          <w:p w14:paraId="4BA320B6" w14:textId="5E049CC0" w:rsidR="00C93C6A" w:rsidRPr="00652527" w:rsidRDefault="00F02443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66</w:t>
            </w:r>
            <w:r w:rsidR="00C93C6A"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 xml:space="preserve"> puntos</w:t>
            </w:r>
          </w:p>
        </w:tc>
      </w:tr>
      <w:tr w:rsidR="00CA34E1" w:rsidRPr="00652527" w14:paraId="0DEE5AFB" w14:textId="77777777" w:rsidTr="00C93C6A">
        <w:tc>
          <w:tcPr>
            <w:tcW w:w="0" w:type="auto"/>
            <w:hideMark/>
          </w:tcPr>
          <w:p w14:paraId="20E496BA" w14:textId="77777777" w:rsidR="00C93C6A" w:rsidRPr="00652527" w:rsidRDefault="00C93C6A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Style w:val="Textoennegrita"/>
                <w:rFonts w:ascii="Arial" w:hAnsi="Arial" w:cs="Arial"/>
                <w:color w:val="333333"/>
                <w:sz w:val="18"/>
                <w:szCs w:val="18"/>
                <w:lang w:val="es-ES"/>
              </w:rPr>
              <w:t>Calificación</w:t>
            </w:r>
          </w:p>
        </w:tc>
        <w:tc>
          <w:tcPr>
            <w:tcW w:w="0" w:type="auto"/>
            <w:hideMark/>
          </w:tcPr>
          <w:p w14:paraId="7C772785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13%</w:t>
            </w:r>
          </w:p>
        </w:tc>
        <w:tc>
          <w:tcPr>
            <w:tcW w:w="0" w:type="auto"/>
            <w:hideMark/>
          </w:tcPr>
          <w:p w14:paraId="0234243D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14-19%</w:t>
            </w:r>
          </w:p>
        </w:tc>
        <w:tc>
          <w:tcPr>
            <w:tcW w:w="0" w:type="auto"/>
            <w:hideMark/>
          </w:tcPr>
          <w:p w14:paraId="255EE2A5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20-24%</w:t>
            </w:r>
          </w:p>
        </w:tc>
        <w:tc>
          <w:tcPr>
            <w:tcW w:w="0" w:type="auto"/>
            <w:hideMark/>
          </w:tcPr>
          <w:p w14:paraId="4429AD68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25%</w:t>
            </w:r>
          </w:p>
        </w:tc>
      </w:tr>
      <w:tr w:rsidR="00CA34E1" w:rsidRPr="00652527" w14:paraId="4539FC48" w14:textId="77777777" w:rsidTr="00C93C6A">
        <w:tc>
          <w:tcPr>
            <w:tcW w:w="0" w:type="auto"/>
            <w:hideMark/>
          </w:tcPr>
          <w:p w14:paraId="0C250DC1" w14:textId="77777777" w:rsidR="00C93C6A" w:rsidRPr="00652527" w:rsidRDefault="00C93C6A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Style w:val="Textoennegrita"/>
                <w:rFonts w:ascii="Arial" w:hAnsi="Arial" w:cs="Arial"/>
                <w:color w:val="333333"/>
                <w:sz w:val="18"/>
                <w:szCs w:val="18"/>
                <w:lang w:val="es-ES"/>
              </w:rPr>
              <w:lastRenderedPageBreak/>
              <w:t>Observaciones</w:t>
            </w:r>
          </w:p>
        </w:tc>
        <w:tc>
          <w:tcPr>
            <w:tcW w:w="0" w:type="auto"/>
            <w:hideMark/>
          </w:tcPr>
          <w:p w14:paraId="048D4BEE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Realiza nuevamente tu tarea.</w:t>
            </w:r>
          </w:p>
        </w:tc>
        <w:tc>
          <w:tcPr>
            <w:tcW w:w="0" w:type="auto"/>
            <w:gridSpan w:val="2"/>
            <w:hideMark/>
          </w:tcPr>
          <w:p w14:paraId="3BA6A062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Atiende las áreas de mejora en tu tarea y envíala a tu facilitador para que sea evaluada.</w:t>
            </w:r>
          </w:p>
        </w:tc>
        <w:tc>
          <w:tcPr>
            <w:tcW w:w="0" w:type="auto"/>
            <w:hideMark/>
          </w:tcPr>
          <w:p w14:paraId="0263AEEA" w14:textId="77777777" w:rsidR="00C93C6A" w:rsidRPr="00652527" w:rsidRDefault="00C93C6A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652527"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  <w:t>Felicidades tu desempeño ha sido excelente y la tarea cumple con todos los requerimientos solicitados.</w:t>
            </w:r>
          </w:p>
        </w:tc>
      </w:tr>
    </w:tbl>
    <w:p w14:paraId="296F8CA5" w14:textId="77777777" w:rsidR="00C93C6A" w:rsidRPr="00652527" w:rsidRDefault="00C93C6A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03034733" w14:textId="77777777" w:rsidR="00652527" w:rsidRPr="00652527" w:rsidRDefault="00652527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sectPr w:rsidR="00652527" w:rsidRPr="00652527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35014B"/>
    <w:multiLevelType w:val="hybridMultilevel"/>
    <w:tmpl w:val="03A4FC6E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330A4F"/>
    <w:multiLevelType w:val="hybridMultilevel"/>
    <w:tmpl w:val="186655B4"/>
    <w:lvl w:ilvl="0" w:tplc="4490D4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029F8"/>
    <w:multiLevelType w:val="hybridMultilevel"/>
    <w:tmpl w:val="BD7E37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6F6D1C"/>
    <w:multiLevelType w:val="hybridMultilevel"/>
    <w:tmpl w:val="81E0165C"/>
    <w:lvl w:ilvl="0" w:tplc="08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763266"/>
    <w:multiLevelType w:val="hybridMultilevel"/>
    <w:tmpl w:val="48CE9F2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9C702B"/>
    <w:multiLevelType w:val="hybridMultilevel"/>
    <w:tmpl w:val="17323D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4E0ABA"/>
    <w:multiLevelType w:val="hybridMultilevel"/>
    <w:tmpl w:val="B7AE47F8"/>
    <w:lvl w:ilvl="0" w:tplc="62BC60B0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D4125C7"/>
    <w:multiLevelType w:val="hybridMultilevel"/>
    <w:tmpl w:val="F8EC121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0F2499"/>
    <w:multiLevelType w:val="hybridMultilevel"/>
    <w:tmpl w:val="83F0FE68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2"/>
  </w:num>
  <w:num w:numId="7">
    <w:abstractNumId w:val="1"/>
  </w:num>
  <w:num w:numId="8">
    <w:abstractNumId w:val="0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D3"/>
    <w:rsid w:val="000006E6"/>
    <w:rsid w:val="000167C3"/>
    <w:rsid w:val="00022ED3"/>
    <w:rsid w:val="00050FFF"/>
    <w:rsid w:val="00055F30"/>
    <w:rsid w:val="000566DC"/>
    <w:rsid w:val="000574EC"/>
    <w:rsid w:val="00063252"/>
    <w:rsid w:val="00067F09"/>
    <w:rsid w:val="00070D93"/>
    <w:rsid w:val="00076472"/>
    <w:rsid w:val="0007746C"/>
    <w:rsid w:val="00085D14"/>
    <w:rsid w:val="00096FF9"/>
    <w:rsid w:val="000A3417"/>
    <w:rsid w:val="000D0C84"/>
    <w:rsid w:val="000F4AC5"/>
    <w:rsid w:val="0013756C"/>
    <w:rsid w:val="001E1BC4"/>
    <w:rsid w:val="0025192B"/>
    <w:rsid w:val="002A0979"/>
    <w:rsid w:val="002A131B"/>
    <w:rsid w:val="002B14A5"/>
    <w:rsid w:val="002C5807"/>
    <w:rsid w:val="002D1E09"/>
    <w:rsid w:val="00314442"/>
    <w:rsid w:val="003169BE"/>
    <w:rsid w:val="003200BA"/>
    <w:rsid w:val="00362B12"/>
    <w:rsid w:val="00385399"/>
    <w:rsid w:val="00393678"/>
    <w:rsid w:val="003B4152"/>
    <w:rsid w:val="003B4480"/>
    <w:rsid w:val="003C06F7"/>
    <w:rsid w:val="00417D90"/>
    <w:rsid w:val="00461836"/>
    <w:rsid w:val="00470CD6"/>
    <w:rsid w:val="00470EB2"/>
    <w:rsid w:val="004A52D9"/>
    <w:rsid w:val="004C3116"/>
    <w:rsid w:val="004D4600"/>
    <w:rsid w:val="004E7BD4"/>
    <w:rsid w:val="004F3413"/>
    <w:rsid w:val="00531D4F"/>
    <w:rsid w:val="00557724"/>
    <w:rsid w:val="005617FB"/>
    <w:rsid w:val="00567241"/>
    <w:rsid w:val="005B0A97"/>
    <w:rsid w:val="005B18AC"/>
    <w:rsid w:val="005E1DE2"/>
    <w:rsid w:val="00615721"/>
    <w:rsid w:val="00635424"/>
    <w:rsid w:val="00635ED0"/>
    <w:rsid w:val="006456F4"/>
    <w:rsid w:val="00652527"/>
    <w:rsid w:val="00655D5F"/>
    <w:rsid w:val="00675C63"/>
    <w:rsid w:val="00690ACE"/>
    <w:rsid w:val="006A2EC3"/>
    <w:rsid w:val="006C623C"/>
    <w:rsid w:val="006D340E"/>
    <w:rsid w:val="006D6A6C"/>
    <w:rsid w:val="007533FC"/>
    <w:rsid w:val="007671F5"/>
    <w:rsid w:val="00771D55"/>
    <w:rsid w:val="00791E56"/>
    <w:rsid w:val="007A2EA9"/>
    <w:rsid w:val="007F4CB1"/>
    <w:rsid w:val="00801D1E"/>
    <w:rsid w:val="008107A4"/>
    <w:rsid w:val="00817E31"/>
    <w:rsid w:val="0082511B"/>
    <w:rsid w:val="00825DB8"/>
    <w:rsid w:val="008270B9"/>
    <w:rsid w:val="00835334"/>
    <w:rsid w:val="00841415"/>
    <w:rsid w:val="00857494"/>
    <w:rsid w:val="00881E19"/>
    <w:rsid w:val="00885519"/>
    <w:rsid w:val="00892CE6"/>
    <w:rsid w:val="008F1AE5"/>
    <w:rsid w:val="00914BD7"/>
    <w:rsid w:val="009157D1"/>
    <w:rsid w:val="00925A4C"/>
    <w:rsid w:val="00934A57"/>
    <w:rsid w:val="00956FC1"/>
    <w:rsid w:val="00967F9B"/>
    <w:rsid w:val="0097021A"/>
    <w:rsid w:val="0098179B"/>
    <w:rsid w:val="009C443F"/>
    <w:rsid w:val="009F79AA"/>
    <w:rsid w:val="00A02411"/>
    <w:rsid w:val="00A02B9A"/>
    <w:rsid w:val="00A16D15"/>
    <w:rsid w:val="00A315F9"/>
    <w:rsid w:val="00A44B3D"/>
    <w:rsid w:val="00A67369"/>
    <w:rsid w:val="00A822E1"/>
    <w:rsid w:val="00A87E0E"/>
    <w:rsid w:val="00A901F1"/>
    <w:rsid w:val="00A91573"/>
    <w:rsid w:val="00A91C99"/>
    <w:rsid w:val="00AC0A93"/>
    <w:rsid w:val="00AD22E5"/>
    <w:rsid w:val="00B070C7"/>
    <w:rsid w:val="00B617C0"/>
    <w:rsid w:val="00B83D75"/>
    <w:rsid w:val="00B93A82"/>
    <w:rsid w:val="00B96AC7"/>
    <w:rsid w:val="00BB493C"/>
    <w:rsid w:val="00BC0A6F"/>
    <w:rsid w:val="00BD5621"/>
    <w:rsid w:val="00C35257"/>
    <w:rsid w:val="00C45137"/>
    <w:rsid w:val="00C66322"/>
    <w:rsid w:val="00C93C6A"/>
    <w:rsid w:val="00CA2358"/>
    <w:rsid w:val="00CA34E1"/>
    <w:rsid w:val="00CB0977"/>
    <w:rsid w:val="00CB42A4"/>
    <w:rsid w:val="00CE196A"/>
    <w:rsid w:val="00D178E2"/>
    <w:rsid w:val="00D2016F"/>
    <w:rsid w:val="00D34A82"/>
    <w:rsid w:val="00D44113"/>
    <w:rsid w:val="00D7039A"/>
    <w:rsid w:val="00D90117"/>
    <w:rsid w:val="00D94A7E"/>
    <w:rsid w:val="00DB6173"/>
    <w:rsid w:val="00DE3DED"/>
    <w:rsid w:val="00E10F64"/>
    <w:rsid w:val="00E16441"/>
    <w:rsid w:val="00E2729A"/>
    <w:rsid w:val="00E33F55"/>
    <w:rsid w:val="00E63F83"/>
    <w:rsid w:val="00EA2375"/>
    <w:rsid w:val="00EB2413"/>
    <w:rsid w:val="00EC5079"/>
    <w:rsid w:val="00ED10C8"/>
    <w:rsid w:val="00ED350D"/>
    <w:rsid w:val="00F02443"/>
    <w:rsid w:val="00F07DDF"/>
    <w:rsid w:val="00F10CA9"/>
    <w:rsid w:val="00F723AE"/>
    <w:rsid w:val="00F966C2"/>
    <w:rsid w:val="00FA1B12"/>
    <w:rsid w:val="00FB772C"/>
    <w:rsid w:val="00FC21BC"/>
    <w:rsid w:val="00FF0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3AD111"/>
  <w15:docId w15:val="{2A7EC382-79D6-4423-AECB-3FBB5D276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967F9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067F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67F09"/>
    <w:rPr>
      <w:rFonts w:ascii="Tahoma" w:hAnsi="Tahoma" w:cs="Tahoma"/>
      <w:sz w:val="16"/>
      <w:szCs w:val="16"/>
    </w:rPr>
  </w:style>
  <w:style w:type="paragraph" w:customStyle="1" w:styleId="MMTopic3">
    <w:name w:val="MM Topic 3"/>
    <w:basedOn w:val="Ttulo3"/>
    <w:link w:val="MMTopic3Car"/>
    <w:rsid w:val="00967F9B"/>
    <w:rPr>
      <w:sz w:val="24"/>
      <w:szCs w:val="24"/>
    </w:rPr>
  </w:style>
  <w:style w:type="character" w:customStyle="1" w:styleId="MMTopic3Car">
    <w:name w:val="MM Topic 3 Car"/>
    <w:basedOn w:val="Ttulo3Car"/>
    <w:link w:val="MMTopic3"/>
    <w:rsid w:val="00967F9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967F9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Prrafodelista">
    <w:name w:val="List Paragraph"/>
    <w:basedOn w:val="Normal"/>
    <w:uiPriority w:val="34"/>
    <w:qFormat/>
    <w:rsid w:val="00967F9B"/>
    <w:pPr>
      <w:spacing w:after="160" w:line="259" w:lineRule="auto"/>
      <w:ind w:left="720"/>
      <w:contextualSpacing/>
    </w:pPr>
  </w:style>
  <w:style w:type="table" w:styleId="Tablaconcuadrcula">
    <w:name w:val="Table Grid"/>
    <w:basedOn w:val="Tablanormal"/>
    <w:uiPriority w:val="39"/>
    <w:rsid w:val="00967F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3B4480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070D9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MX"/>
    </w:rPr>
  </w:style>
  <w:style w:type="character" w:styleId="Textoennegrita">
    <w:name w:val="Strong"/>
    <w:basedOn w:val="Fuentedeprrafopredeter"/>
    <w:uiPriority w:val="22"/>
    <w:qFormat/>
    <w:rsid w:val="00070D9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6010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5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6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63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8E05FC-16C6-487A-8A24-A88D104218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8</Pages>
  <Words>827</Words>
  <Characters>4551</Characters>
  <Application>Microsoft Office Word</Application>
  <DocSecurity>0</DocSecurity>
  <Lines>37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nstituto Consorcio Clavijero</Company>
  <LinksUpToDate>false</LinksUpToDate>
  <CharactersWithSpaces>5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rConsorcio</dc:creator>
  <cp:lastModifiedBy>Microsoft Office User</cp:lastModifiedBy>
  <cp:revision>12</cp:revision>
  <dcterms:created xsi:type="dcterms:W3CDTF">2021-03-10T23:28:00Z</dcterms:created>
  <dcterms:modified xsi:type="dcterms:W3CDTF">2021-03-19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